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136818" w14:textId="545068A8" w:rsidR="004A2544" w:rsidRPr="00102906" w:rsidRDefault="00BD25BA" w:rsidP="00102906">
      <w:pPr>
        <w:spacing w:line="300" w:lineRule="auto"/>
        <w:jc w:val="center"/>
        <w:rPr>
          <w:rFonts w:ascii="宋体" w:eastAsia="宋体" w:hAnsi="宋体"/>
          <w:sz w:val="24"/>
          <w:szCs w:val="24"/>
        </w:rPr>
      </w:pPr>
      <w:r w:rsidRPr="00102906">
        <w:rPr>
          <w:rFonts w:ascii="宋体" w:eastAsia="宋体" w:hAnsi="宋体" w:hint="eastAsia"/>
          <w:sz w:val="24"/>
          <w:szCs w:val="24"/>
        </w:rPr>
        <w:t xml:space="preserve"> </w:t>
      </w:r>
      <w:r w:rsidR="004A2544" w:rsidRPr="00102906">
        <w:rPr>
          <w:rFonts w:ascii="宋体" w:eastAsia="宋体" w:hAnsi="宋体" w:hint="eastAsia"/>
          <w:sz w:val="24"/>
          <w:szCs w:val="24"/>
        </w:rPr>
        <w:t>学号：S</w:t>
      </w:r>
      <w:r w:rsidR="004A2544" w:rsidRPr="00102906">
        <w:rPr>
          <w:rFonts w:ascii="宋体" w:eastAsia="宋体" w:hAnsi="宋体"/>
          <w:sz w:val="24"/>
          <w:szCs w:val="24"/>
        </w:rPr>
        <w:t>201840001</w:t>
      </w:r>
    </w:p>
    <w:p w14:paraId="6D25E5AA" w14:textId="5225F214" w:rsidR="004A2544" w:rsidRPr="00102906" w:rsidRDefault="004A2544" w:rsidP="00102906">
      <w:pPr>
        <w:spacing w:line="300" w:lineRule="auto"/>
        <w:ind w:firstLineChars="1350" w:firstLine="3240"/>
        <w:rPr>
          <w:rFonts w:ascii="宋体" w:eastAsia="宋体" w:hAnsi="宋体"/>
          <w:sz w:val="24"/>
          <w:szCs w:val="24"/>
        </w:rPr>
      </w:pPr>
      <w:r w:rsidRPr="00102906">
        <w:rPr>
          <w:rFonts w:ascii="宋体" w:eastAsia="宋体" w:hAnsi="宋体" w:hint="eastAsia"/>
          <w:sz w:val="24"/>
          <w:szCs w:val="24"/>
        </w:rPr>
        <w:t>姓名：胡军锋</w:t>
      </w:r>
    </w:p>
    <w:p w14:paraId="37003738" w14:textId="6B0886CB" w:rsidR="0087202D" w:rsidRPr="00102906" w:rsidRDefault="00655EC3" w:rsidP="00102906">
      <w:pPr>
        <w:spacing w:line="300" w:lineRule="auto"/>
        <w:rPr>
          <w:rFonts w:ascii="宋体" w:eastAsia="宋体" w:hAnsi="宋体"/>
          <w:b/>
          <w:bCs/>
          <w:sz w:val="24"/>
          <w:szCs w:val="24"/>
        </w:rPr>
      </w:pPr>
      <w:r w:rsidRPr="00102906">
        <w:rPr>
          <w:rFonts w:ascii="宋体" w:eastAsia="宋体" w:hAnsi="宋体" w:hint="eastAsia"/>
          <w:b/>
          <w:bCs/>
          <w:sz w:val="24"/>
          <w:szCs w:val="24"/>
        </w:rPr>
        <w:t>问题：</w:t>
      </w:r>
    </w:p>
    <w:p w14:paraId="771FF892" w14:textId="30EE11CE" w:rsidR="00655EC3" w:rsidRDefault="004A2544" w:rsidP="009321C8">
      <w:pPr>
        <w:spacing w:line="300" w:lineRule="auto"/>
        <w:rPr>
          <w:rFonts w:ascii="宋体" w:eastAsia="宋体" w:hAnsi="宋体"/>
          <w:sz w:val="24"/>
          <w:szCs w:val="24"/>
        </w:rPr>
      </w:pPr>
      <w:r w:rsidRPr="00102906">
        <w:rPr>
          <w:sz w:val="24"/>
          <w:szCs w:val="24"/>
        </w:rPr>
        <w:t xml:space="preserve">          </w:t>
      </w:r>
      <w:r w:rsidR="00102906">
        <w:rPr>
          <w:sz w:val="24"/>
          <w:szCs w:val="24"/>
        </w:rPr>
        <w:t xml:space="preserve">               </w:t>
      </w:r>
      <w:r w:rsidR="00A76779" w:rsidRPr="00F47256">
        <w:rPr>
          <w:rFonts w:ascii="Times New Roman" w:hAnsi="Times New Roman" w:cs="Times New Roman"/>
          <w:position w:val="-32"/>
          <w:sz w:val="24"/>
          <w:szCs w:val="24"/>
        </w:rPr>
        <w:object w:dxaOrig="1020" w:dyaOrig="760" w14:anchorId="0609E9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38pt" o:ole="">
            <v:imagedata r:id="rId5" o:title=""/>
          </v:shape>
          <o:OLEObject Type="Embed" ProgID="Equation.DSMT4" ShapeID="_x0000_i1025" DrawAspect="Content" ObjectID="_1621505239" r:id="rId6"/>
        </w:object>
      </w:r>
      <w:r w:rsidR="00D443BA" w:rsidRPr="00102906">
        <w:rPr>
          <w:sz w:val="24"/>
          <w:szCs w:val="24"/>
        </w:rPr>
        <w:t xml:space="preserve">     </w:t>
      </w:r>
      <w:r w:rsidR="00D33D88" w:rsidRPr="00102906">
        <w:rPr>
          <w:sz w:val="24"/>
          <w:szCs w:val="24"/>
        </w:rPr>
        <w:t xml:space="preserve"> </w:t>
      </w:r>
      <w:r w:rsidRPr="00102906">
        <w:rPr>
          <w:sz w:val="24"/>
          <w:szCs w:val="24"/>
        </w:rPr>
        <w:t xml:space="preserve">    </w:t>
      </w:r>
      <w:r w:rsidR="00102906">
        <w:rPr>
          <w:sz w:val="24"/>
          <w:szCs w:val="24"/>
        </w:rPr>
        <w:t xml:space="preserve">  </w:t>
      </w:r>
      <w:r w:rsidR="00D33D88" w:rsidRPr="00102906">
        <w:rPr>
          <w:sz w:val="24"/>
          <w:szCs w:val="24"/>
        </w:rPr>
        <w:t xml:space="preserve"> </w:t>
      </w:r>
      <w:r w:rsidR="00102906">
        <w:rPr>
          <w:sz w:val="24"/>
          <w:szCs w:val="24"/>
        </w:rPr>
        <w:t xml:space="preserve"> </w:t>
      </w:r>
      <w:r w:rsidR="00D33D88" w:rsidRPr="00102906">
        <w:rPr>
          <w:sz w:val="24"/>
          <w:szCs w:val="24"/>
        </w:rPr>
        <w:t xml:space="preserve"> </w:t>
      </w:r>
      <w:r w:rsidR="00102906" w:rsidRPr="00102906">
        <w:rPr>
          <w:sz w:val="24"/>
          <w:szCs w:val="24"/>
        </w:rPr>
        <w:t xml:space="preserve"> </w:t>
      </w:r>
      <w:r w:rsidR="00102906">
        <w:rPr>
          <w:sz w:val="24"/>
          <w:szCs w:val="24"/>
        </w:rPr>
        <w:t xml:space="preserve">  </w:t>
      </w:r>
      <w:r w:rsidRPr="00102906">
        <w:rPr>
          <w:sz w:val="24"/>
          <w:szCs w:val="24"/>
        </w:rPr>
        <w:t xml:space="preserve">    </w:t>
      </w:r>
      <w:r w:rsidR="00102906">
        <w:rPr>
          <w:sz w:val="24"/>
          <w:szCs w:val="24"/>
        </w:rPr>
        <w:t xml:space="preserve">  </w:t>
      </w:r>
      <w:r w:rsidRPr="00102906">
        <w:rPr>
          <w:sz w:val="24"/>
          <w:szCs w:val="24"/>
        </w:rPr>
        <w:t xml:space="preserve">   </w:t>
      </w:r>
      <w:r w:rsidR="00D33D88" w:rsidRPr="00102906">
        <w:rPr>
          <w:sz w:val="24"/>
          <w:szCs w:val="24"/>
        </w:rPr>
        <w:t xml:space="preserve"> </w:t>
      </w:r>
      <w:r w:rsidRPr="00102906">
        <w:rPr>
          <w:sz w:val="24"/>
          <w:szCs w:val="24"/>
        </w:rPr>
        <w:t xml:space="preserve">   </w:t>
      </w:r>
      <w:r w:rsidR="009321C8">
        <w:rPr>
          <w:sz w:val="24"/>
          <w:szCs w:val="24"/>
        </w:rPr>
        <w:t xml:space="preserve"> </w:t>
      </w:r>
      <w:r w:rsidRPr="00F47256">
        <w:rPr>
          <w:rFonts w:ascii="Times New Roman" w:eastAsia="宋体" w:hAnsi="Times New Roman" w:cs="Times New Roman"/>
          <w:sz w:val="24"/>
          <w:szCs w:val="24"/>
        </w:rPr>
        <w:t>(1)</w:t>
      </w:r>
    </w:p>
    <w:p w14:paraId="07B3179A" w14:textId="77777777" w:rsidR="008A362E" w:rsidRPr="00102906" w:rsidRDefault="00655EC3" w:rsidP="00102906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102906">
        <w:rPr>
          <w:rFonts w:ascii="宋体" w:eastAsia="宋体" w:hAnsi="宋体" w:hint="eastAsia"/>
          <w:sz w:val="24"/>
          <w:szCs w:val="24"/>
        </w:rPr>
        <w:t>其中，</w:t>
      </w:r>
      <w:r w:rsidRPr="00F47256">
        <w:rPr>
          <w:rFonts w:ascii="Times New Roman" w:eastAsia="宋体" w:hAnsi="Times New Roman" w:cs="Times New Roman"/>
          <w:position w:val="-10"/>
          <w:sz w:val="24"/>
          <w:szCs w:val="24"/>
        </w:rPr>
        <w:object w:dxaOrig="2160" w:dyaOrig="360" w14:anchorId="0571468A">
          <v:shape id="_x0000_i1026" type="#_x0000_t75" style="width:108.3pt;height:18.45pt" o:ole="">
            <v:imagedata r:id="rId7" o:title=""/>
          </v:shape>
          <o:OLEObject Type="Embed" ProgID="Equation.DSMT4" ShapeID="_x0000_i1026" DrawAspect="Content" ObjectID="_1621505240" r:id="rId8"/>
        </w:object>
      </w:r>
      <w:r w:rsidR="008A362E" w:rsidRPr="00102906">
        <w:rPr>
          <w:rFonts w:ascii="宋体" w:eastAsia="宋体" w:hAnsi="宋体" w:hint="eastAsia"/>
          <w:sz w:val="24"/>
          <w:szCs w:val="24"/>
        </w:rPr>
        <w:t xml:space="preserve"> </w:t>
      </w:r>
      <w:r w:rsidR="008A362E" w:rsidRPr="00102906">
        <w:rPr>
          <w:rFonts w:ascii="宋体" w:eastAsia="宋体" w:hAnsi="宋体"/>
          <w:sz w:val="24"/>
          <w:szCs w:val="24"/>
        </w:rPr>
        <w:t xml:space="preserve"> </w:t>
      </w:r>
    </w:p>
    <w:p w14:paraId="27F989AA" w14:textId="3FB7C2A5" w:rsidR="00655EC3" w:rsidRPr="00102906" w:rsidRDefault="00655EC3" w:rsidP="00102906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102906">
        <w:rPr>
          <w:rFonts w:ascii="宋体" w:eastAsia="宋体" w:hAnsi="宋体" w:hint="eastAsia"/>
          <w:sz w:val="24"/>
          <w:szCs w:val="24"/>
        </w:rPr>
        <w:t xml:space="preserve">真解为 </w:t>
      </w:r>
      <w:r w:rsidRPr="00F47256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0" w:dyaOrig="320" w14:anchorId="661F4437">
          <v:shape id="_x0000_i1027" type="#_x0000_t75" style="width:100.2pt;height:16.15pt" o:ole="">
            <v:imagedata r:id="rId9" o:title=""/>
          </v:shape>
          <o:OLEObject Type="Embed" ProgID="Equation.DSMT4" ShapeID="_x0000_i1027" DrawAspect="Content" ObjectID="_1621505241" r:id="rId10"/>
        </w:object>
      </w:r>
      <w:r w:rsidRPr="00102906">
        <w:rPr>
          <w:rFonts w:ascii="宋体" w:eastAsia="宋体" w:hAnsi="宋体"/>
          <w:sz w:val="24"/>
          <w:szCs w:val="24"/>
        </w:rPr>
        <w:t xml:space="preserve"> </w:t>
      </w:r>
    </w:p>
    <w:p w14:paraId="6C7E9E5E" w14:textId="4DB9620B" w:rsidR="00961870" w:rsidRPr="00102906" w:rsidRDefault="00961870" w:rsidP="00102906">
      <w:pPr>
        <w:spacing w:line="300" w:lineRule="auto"/>
        <w:jc w:val="left"/>
        <w:rPr>
          <w:rFonts w:ascii="宋体" w:eastAsia="宋体" w:hAnsi="宋体"/>
          <w:b/>
          <w:bCs/>
          <w:sz w:val="24"/>
          <w:szCs w:val="24"/>
        </w:rPr>
      </w:pPr>
      <w:r w:rsidRPr="00102906">
        <w:rPr>
          <w:rFonts w:ascii="宋体" w:eastAsia="宋体" w:hAnsi="宋体" w:hint="eastAsia"/>
          <w:b/>
          <w:bCs/>
          <w:sz w:val="24"/>
          <w:szCs w:val="24"/>
        </w:rPr>
        <w:t>变分</w:t>
      </w:r>
      <w:r w:rsidR="00A76779" w:rsidRPr="00102906">
        <w:rPr>
          <w:rFonts w:ascii="宋体" w:eastAsia="宋体" w:hAnsi="宋体" w:hint="eastAsia"/>
          <w:b/>
          <w:bCs/>
          <w:sz w:val="24"/>
          <w:szCs w:val="24"/>
        </w:rPr>
        <w:t>:</w:t>
      </w:r>
    </w:p>
    <w:p w14:paraId="5BF33110" w14:textId="29C52D2D" w:rsidR="00A76779" w:rsidRPr="00102906" w:rsidRDefault="00A76779" w:rsidP="00102906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F47256">
        <w:rPr>
          <w:rFonts w:ascii="Times New Roman" w:eastAsia="宋体" w:hAnsi="Times New Roman" w:cs="Times New Roman"/>
          <w:b/>
          <w:bCs/>
          <w:position w:val="-12"/>
          <w:sz w:val="24"/>
          <w:szCs w:val="24"/>
        </w:rPr>
        <w:object w:dxaOrig="980" w:dyaOrig="380" w14:anchorId="0AD1235D">
          <v:shape id="_x0000_i1028" type="#_x0000_t75" style="width:48.95pt;height:19pt" o:ole="">
            <v:imagedata r:id="rId11" o:title=""/>
          </v:shape>
          <o:OLEObject Type="Embed" ProgID="Equation.DSMT4" ShapeID="_x0000_i1028" DrawAspect="Content" ObjectID="_1621505242" r:id="rId12"/>
        </w:object>
      </w:r>
      <w:r w:rsidRPr="00102906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102906">
        <w:rPr>
          <w:rFonts w:ascii="宋体" w:eastAsia="宋体" w:hAnsi="宋体" w:hint="eastAsia"/>
          <w:sz w:val="24"/>
          <w:szCs w:val="24"/>
        </w:rPr>
        <w:t>上述方程两边同乘以</w:t>
      </w:r>
      <w:r w:rsidRPr="00F47256">
        <w:rPr>
          <w:rFonts w:ascii="Times New Roman" w:eastAsia="宋体" w:hAnsi="Times New Roman" w:cs="Times New Roman"/>
          <w:position w:val="-6"/>
          <w:sz w:val="24"/>
          <w:szCs w:val="24"/>
        </w:rPr>
        <w:object w:dxaOrig="180" w:dyaOrig="220" w14:anchorId="3A3535EB">
          <v:shape id="_x0000_i1029" type="#_x0000_t75" style="width:8.65pt;height:10.95pt" o:ole="">
            <v:imagedata r:id="rId13" o:title=""/>
          </v:shape>
          <o:OLEObject Type="Embed" ProgID="Equation.DSMT4" ShapeID="_x0000_i1029" DrawAspect="Content" ObjectID="_1621505243" r:id="rId14"/>
        </w:object>
      </w:r>
      <w:r w:rsidRPr="00102906">
        <w:rPr>
          <w:rFonts w:ascii="宋体" w:eastAsia="宋体" w:hAnsi="宋体" w:hint="eastAsia"/>
          <w:sz w:val="24"/>
          <w:szCs w:val="24"/>
        </w:rPr>
        <w:t>，利用格林公式以及边界条件，易得：</w:t>
      </w:r>
    </w:p>
    <w:p w14:paraId="4A2B1228" w14:textId="7FFEA505" w:rsidR="009321C8" w:rsidRDefault="004A2544" w:rsidP="009321C8">
      <w:pPr>
        <w:spacing w:line="300" w:lineRule="auto"/>
        <w:ind w:rightChars="40" w:right="84"/>
        <w:jc w:val="right"/>
        <w:rPr>
          <w:rFonts w:ascii="宋体" w:eastAsia="宋体" w:hAnsi="宋体"/>
          <w:sz w:val="24"/>
          <w:szCs w:val="24"/>
        </w:rPr>
      </w:pPr>
      <w:r w:rsidRPr="00102906">
        <w:rPr>
          <w:rFonts w:ascii="宋体" w:eastAsia="宋体" w:hAnsi="宋体"/>
          <w:sz w:val="24"/>
          <w:szCs w:val="24"/>
        </w:rPr>
        <w:t xml:space="preserve">              </w:t>
      </w:r>
      <w:r w:rsidR="00102906">
        <w:rPr>
          <w:rFonts w:ascii="宋体" w:eastAsia="宋体" w:hAnsi="宋体"/>
          <w:sz w:val="24"/>
          <w:szCs w:val="24"/>
        </w:rPr>
        <w:t xml:space="preserve">        </w:t>
      </w:r>
      <w:r w:rsidRPr="00102906">
        <w:rPr>
          <w:rFonts w:ascii="宋体" w:eastAsia="宋体" w:hAnsi="宋体"/>
          <w:sz w:val="24"/>
          <w:szCs w:val="24"/>
        </w:rPr>
        <w:t xml:space="preserve"> </w:t>
      </w:r>
      <w:r w:rsidR="0086765B" w:rsidRPr="00F47256">
        <w:rPr>
          <w:rFonts w:ascii="Times New Roman" w:eastAsia="宋体" w:hAnsi="Times New Roman" w:cs="Times New Roman"/>
          <w:position w:val="-18"/>
          <w:sz w:val="24"/>
          <w:szCs w:val="24"/>
        </w:rPr>
        <w:object w:dxaOrig="2140" w:dyaOrig="460" w14:anchorId="3AE0DDD6">
          <v:shape id="_x0000_i1030" type="#_x0000_t75" style="width:107.15pt;height:23.05pt" o:ole="">
            <v:imagedata r:id="rId15" o:title=""/>
          </v:shape>
          <o:OLEObject Type="Embed" ProgID="Equation.DSMT4" ShapeID="_x0000_i1030" DrawAspect="Content" ObjectID="_1621505244" r:id="rId16"/>
        </w:object>
      </w:r>
      <w:r w:rsidR="00D443BA" w:rsidRPr="00102906">
        <w:rPr>
          <w:rFonts w:ascii="宋体" w:eastAsia="宋体" w:hAnsi="宋体"/>
          <w:sz w:val="24"/>
          <w:szCs w:val="24"/>
        </w:rPr>
        <w:t xml:space="preserve">   </w:t>
      </w:r>
      <w:r w:rsidRPr="00102906">
        <w:rPr>
          <w:rFonts w:ascii="宋体" w:eastAsia="宋体" w:hAnsi="宋体"/>
          <w:sz w:val="24"/>
          <w:szCs w:val="24"/>
        </w:rPr>
        <w:t xml:space="preserve">        </w:t>
      </w:r>
      <w:r w:rsidR="00102906">
        <w:rPr>
          <w:rFonts w:ascii="宋体" w:eastAsia="宋体" w:hAnsi="宋体"/>
          <w:sz w:val="24"/>
          <w:szCs w:val="24"/>
        </w:rPr>
        <w:t xml:space="preserve">  </w:t>
      </w:r>
      <w:r w:rsidRPr="00102906">
        <w:rPr>
          <w:rFonts w:ascii="宋体" w:eastAsia="宋体" w:hAnsi="宋体"/>
          <w:sz w:val="24"/>
          <w:szCs w:val="24"/>
        </w:rPr>
        <w:t xml:space="preserve">   </w:t>
      </w:r>
      <w:r w:rsidR="00102906">
        <w:rPr>
          <w:rFonts w:ascii="宋体" w:eastAsia="宋体" w:hAnsi="宋体"/>
          <w:sz w:val="24"/>
          <w:szCs w:val="24"/>
        </w:rPr>
        <w:t xml:space="preserve"> </w:t>
      </w:r>
      <w:r w:rsidRPr="00102906">
        <w:rPr>
          <w:rFonts w:ascii="宋体" w:eastAsia="宋体" w:hAnsi="宋体"/>
          <w:sz w:val="24"/>
          <w:szCs w:val="24"/>
        </w:rPr>
        <w:t xml:space="preserve">     </w:t>
      </w:r>
      <w:r w:rsidR="00102906">
        <w:rPr>
          <w:rFonts w:ascii="宋体" w:eastAsia="宋体" w:hAnsi="宋体"/>
          <w:sz w:val="24"/>
          <w:szCs w:val="24"/>
        </w:rPr>
        <w:t xml:space="preserve"> </w:t>
      </w:r>
      <w:r w:rsidRPr="00102906">
        <w:rPr>
          <w:rFonts w:ascii="宋体" w:eastAsia="宋体" w:hAnsi="宋体"/>
          <w:sz w:val="24"/>
          <w:szCs w:val="24"/>
        </w:rPr>
        <w:t xml:space="preserve"> </w:t>
      </w:r>
      <w:r w:rsidRPr="00F47256">
        <w:rPr>
          <w:rFonts w:ascii="Times New Roman" w:eastAsia="宋体" w:hAnsi="Times New Roman" w:cs="Times New Roman"/>
          <w:sz w:val="24"/>
          <w:szCs w:val="24"/>
        </w:rPr>
        <w:t>(</w:t>
      </w:r>
      <w:r w:rsidR="00D443BA" w:rsidRPr="00F47256">
        <w:rPr>
          <w:rFonts w:ascii="Times New Roman" w:eastAsia="宋体" w:hAnsi="Times New Roman" w:cs="Times New Roman"/>
          <w:sz w:val="24"/>
          <w:szCs w:val="24"/>
        </w:rPr>
        <w:t>2</w:t>
      </w:r>
      <w:r w:rsidRPr="00F47256">
        <w:rPr>
          <w:rFonts w:ascii="Times New Roman" w:eastAsia="宋体" w:hAnsi="Times New Roman" w:cs="Times New Roman"/>
          <w:sz w:val="24"/>
          <w:szCs w:val="24"/>
        </w:rPr>
        <w:t>)</w:t>
      </w:r>
    </w:p>
    <w:p w14:paraId="3A355A5B" w14:textId="55B2DF3D" w:rsidR="0086765B" w:rsidRPr="00102906" w:rsidRDefault="0086765B" w:rsidP="00102906">
      <w:pPr>
        <w:spacing w:line="300" w:lineRule="auto"/>
        <w:ind w:rightChars="40" w:right="84"/>
        <w:jc w:val="left"/>
        <w:rPr>
          <w:rFonts w:ascii="宋体" w:eastAsia="宋体" w:hAnsi="宋体"/>
          <w:sz w:val="24"/>
          <w:szCs w:val="24"/>
        </w:rPr>
      </w:pPr>
      <w:r w:rsidRPr="00102906">
        <w:rPr>
          <w:rFonts w:ascii="宋体" w:eastAsia="宋体" w:hAnsi="宋体" w:hint="eastAsia"/>
          <w:sz w:val="24"/>
          <w:szCs w:val="24"/>
        </w:rPr>
        <w:t>令</w:t>
      </w:r>
    </w:p>
    <w:p w14:paraId="4568ED80" w14:textId="42801AB9" w:rsidR="0086765B" w:rsidRPr="00102906" w:rsidRDefault="004A2544" w:rsidP="00102906">
      <w:pPr>
        <w:spacing w:line="300" w:lineRule="auto"/>
        <w:jc w:val="center"/>
        <w:rPr>
          <w:rFonts w:ascii="宋体" w:eastAsia="宋体" w:hAnsi="宋体"/>
          <w:sz w:val="24"/>
          <w:szCs w:val="24"/>
        </w:rPr>
      </w:pPr>
      <w:r w:rsidRPr="00102906">
        <w:rPr>
          <w:rFonts w:ascii="宋体" w:eastAsia="宋体" w:hAnsi="宋体"/>
          <w:sz w:val="24"/>
          <w:szCs w:val="24"/>
        </w:rPr>
        <w:t xml:space="preserve">               </w:t>
      </w:r>
      <w:r w:rsidR="00102906">
        <w:rPr>
          <w:rFonts w:ascii="宋体" w:eastAsia="宋体" w:hAnsi="宋体"/>
          <w:sz w:val="24"/>
          <w:szCs w:val="24"/>
        </w:rPr>
        <w:t xml:space="preserve">   </w:t>
      </w:r>
      <w:r w:rsidRPr="00102906">
        <w:rPr>
          <w:rFonts w:ascii="宋体" w:eastAsia="宋体" w:hAnsi="宋体"/>
          <w:sz w:val="24"/>
          <w:szCs w:val="24"/>
        </w:rPr>
        <w:t xml:space="preserve">    </w:t>
      </w:r>
      <w:r w:rsidR="0086765B" w:rsidRPr="00102906">
        <w:rPr>
          <w:rFonts w:ascii="宋体" w:eastAsia="宋体" w:hAnsi="宋体"/>
          <w:position w:val="-42"/>
          <w:sz w:val="24"/>
          <w:szCs w:val="24"/>
        </w:rPr>
        <w:object w:dxaOrig="2020" w:dyaOrig="960" w14:anchorId="39845AB3">
          <v:shape id="_x0000_i1031" type="#_x0000_t75" style="width:100.8pt;height:48.4pt" o:ole="">
            <v:imagedata r:id="rId17" o:title=""/>
          </v:shape>
          <o:OLEObject Type="Embed" ProgID="Equation.DSMT4" ShapeID="_x0000_i1031" DrawAspect="Content" ObjectID="_1621505245" r:id="rId18"/>
        </w:object>
      </w:r>
      <w:r w:rsidR="00D443BA" w:rsidRPr="00102906">
        <w:rPr>
          <w:rFonts w:ascii="宋体" w:eastAsia="宋体" w:hAnsi="宋体"/>
          <w:sz w:val="24"/>
          <w:szCs w:val="24"/>
        </w:rPr>
        <w:t xml:space="preserve">  </w:t>
      </w:r>
      <w:r w:rsidRPr="00102906">
        <w:rPr>
          <w:rFonts w:ascii="宋体" w:eastAsia="宋体" w:hAnsi="宋体"/>
          <w:sz w:val="24"/>
          <w:szCs w:val="24"/>
        </w:rPr>
        <w:t xml:space="preserve">      </w:t>
      </w:r>
      <w:r w:rsidR="00102906">
        <w:rPr>
          <w:rFonts w:ascii="宋体" w:eastAsia="宋体" w:hAnsi="宋体"/>
          <w:sz w:val="24"/>
          <w:szCs w:val="24"/>
        </w:rPr>
        <w:t xml:space="preserve">   </w:t>
      </w:r>
      <w:r w:rsidRPr="00102906">
        <w:rPr>
          <w:rFonts w:ascii="宋体" w:eastAsia="宋体" w:hAnsi="宋体"/>
          <w:sz w:val="24"/>
          <w:szCs w:val="24"/>
        </w:rPr>
        <w:t xml:space="preserve">      </w:t>
      </w:r>
      <w:r w:rsidR="009321C8">
        <w:rPr>
          <w:rFonts w:ascii="宋体" w:eastAsia="宋体" w:hAnsi="宋体"/>
          <w:sz w:val="24"/>
          <w:szCs w:val="24"/>
        </w:rPr>
        <w:t xml:space="preserve"> </w:t>
      </w:r>
      <w:r w:rsidRPr="00102906">
        <w:rPr>
          <w:rFonts w:ascii="宋体" w:eastAsia="宋体" w:hAnsi="宋体"/>
          <w:sz w:val="24"/>
          <w:szCs w:val="24"/>
        </w:rPr>
        <w:t xml:space="preserve">        </w:t>
      </w:r>
      <w:r w:rsidRPr="00F47256">
        <w:rPr>
          <w:rFonts w:ascii="Times New Roman" w:eastAsia="宋体" w:hAnsi="Times New Roman" w:cs="Times New Roman"/>
          <w:sz w:val="24"/>
          <w:szCs w:val="24"/>
        </w:rPr>
        <w:t>(3)</w:t>
      </w:r>
    </w:p>
    <w:p w14:paraId="2C0BF2D5" w14:textId="5DE4B100" w:rsidR="0086765B" w:rsidRPr="00102906" w:rsidRDefault="0086765B" w:rsidP="00102906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102906">
        <w:rPr>
          <w:rFonts w:ascii="宋体" w:eastAsia="宋体" w:hAnsi="宋体" w:hint="eastAsia"/>
          <w:sz w:val="24"/>
          <w:szCs w:val="24"/>
        </w:rPr>
        <w:t>原问题等价于变分问题：求</w:t>
      </w:r>
      <w:r w:rsidRPr="00F47256">
        <w:rPr>
          <w:rFonts w:ascii="Times New Roman" w:eastAsia="宋体" w:hAnsi="Times New Roman" w:cs="Times New Roman"/>
          <w:position w:val="-12"/>
          <w:sz w:val="24"/>
          <w:szCs w:val="24"/>
        </w:rPr>
        <w:object w:dxaOrig="780" w:dyaOrig="380" w14:anchorId="6ADDB06F">
          <v:shape id="_x0000_i1032" type="#_x0000_t75" style="width:38.6pt;height:19pt" o:ole="">
            <v:imagedata r:id="rId19" o:title=""/>
          </v:shape>
          <o:OLEObject Type="Embed" ProgID="Equation.DSMT4" ShapeID="_x0000_i1032" DrawAspect="Content" ObjectID="_1621505246" r:id="rId20"/>
        </w:object>
      </w:r>
      <w:r w:rsidRPr="00102906">
        <w:rPr>
          <w:rFonts w:ascii="宋体" w:eastAsia="宋体" w:hAnsi="宋体"/>
          <w:sz w:val="24"/>
          <w:szCs w:val="24"/>
        </w:rPr>
        <w:t xml:space="preserve"> </w:t>
      </w:r>
      <w:r w:rsidRPr="00102906">
        <w:rPr>
          <w:rFonts w:ascii="宋体" w:eastAsia="宋体" w:hAnsi="宋体" w:hint="eastAsia"/>
          <w:sz w:val="24"/>
          <w:szCs w:val="24"/>
        </w:rPr>
        <w:t>使得</w:t>
      </w:r>
      <w:r w:rsidRPr="00F4725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39" w:dyaOrig="380" w14:anchorId="70EE5465">
          <v:shape id="_x0000_i1033" type="#_x0000_t75" style="width:122.1pt;height:19pt" o:ole="">
            <v:imagedata r:id="rId21" o:title=""/>
          </v:shape>
          <o:OLEObject Type="Embed" ProgID="Equation.DSMT4" ShapeID="_x0000_i1033" DrawAspect="Content" ObjectID="_1621505247" r:id="rId22"/>
        </w:object>
      </w:r>
      <w:r w:rsidRPr="00102906">
        <w:rPr>
          <w:rFonts w:ascii="宋体" w:eastAsia="宋体" w:hAnsi="宋体"/>
          <w:sz w:val="24"/>
          <w:szCs w:val="24"/>
        </w:rPr>
        <w:t xml:space="preserve">  </w:t>
      </w:r>
    </w:p>
    <w:p w14:paraId="5DE4E32D" w14:textId="41281BAC" w:rsidR="008A362E" w:rsidRPr="009321C8" w:rsidRDefault="008A362E" w:rsidP="009321C8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 w:hint="eastAsia"/>
          <w:b/>
          <w:bCs/>
          <w:sz w:val="24"/>
          <w:szCs w:val="24"/>
        </w:rPr>
        <w:t>问题转化</w:t>
      </w:r>
    </w:p>
    <w:p w14:paraId="29673258" w14:textId="4A6D4B0C" w:rsidR="008A362E" w:rsidRPr="009321C8" w:rsidRDefault="008A362E" w:rsidP="009321C8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 w:hint="eastAsia"/>
          <w:sz w:val="24"/>
          <w:szCs w:val="24"/>
        </w:rPr>
        <w:t>一般的变分问题，描述为：</w:t>
      </w:r>
    </w:p>
    <w:p w14:paraId="21C12DEB" w14:textId="507E2CEA" w:rsidR="008A362E" w:rsidRPr="009321C8" w:rsidRDefault="00BD25BA" w:rsidP="009321C8">
      <w:pPr>
        <w:spacing w:line="300" w:lineRule="auto"/>
        <w:jc w:val="center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/>
          <w:sz w:val="24"/>
          <w:szCs w:val="24"/>
        </w:rPr>
        <w:t xml:space="preserve">            </w:t>
      </w:r>
      <w:r w:rsidR="009321C8">
        <w:rPr>
          <w:rFonts w:ascii="宋体" w:eastAsia="宋体" w:hAnsi="宋体"/>
          <w:sz w:val="24"/>
          <w:szCs w:val="24"/>
        </w:rPr>
        <w:t xml:space="preserve">         </w:t>
      </w:r>
      <w:r w:rsidRPr="009321C8">
        <w:rPr>
          <w:rFonts w:ascii="宋体" w:eastAsia="宋体" w:hAnsi="宋体"/>
          <w:sz w:val="24"/>
          <w:szCs w:val="24"/>
        </w:rPr>
        <w:t xml:space="preserve"> </w:t>
      </w:r>
      <w:r w:rsidR="00D443BA" w:rsidRPr="00F47256">
        <w:rPr>
          <w:rFonts w:ascii="Times New Roman" w:eastAsia="宋体" w:hAnsi="Times New Roman" w:cs="Times New Roman"/>
          <w:position w:val="-30"/>
          <w:sz w:val="24"/>
          <w:szCs w:val="24"/>
        </w:rPr>
        <w:object w:dxaOrig="2420" w:dyaOrig="720" w14:anchorId="0A4A7AD2">
          <v:shape id="_x0000_i1034" type="#_x0000_t75" style="width:120.95pt;height:36.3pt" o:ole="">
            <v:imagedata r:id="rId23" o:title=""/>
          </v:shape>
          <o:OLEObject Type="Embed" ProgID="Equation.DSMT4" ShapeID="_x0000_i1034" DrawAspect="Content" ObjectID="_1621505248" r:id="rId24"/>
        </w:object>
      </w:r>
      <w:r w:rsidR="00D443BA" w:rsidRPr="009321C8">
        <w:rPr>
          <w:rFonts w:ascii="宋体" w:eastAsia="宋体" w:hAnsi="宋体"/>
          <w:sz w:val="24"/>
          <w:szCs w:val="24"/>
        </w:rPr>
        <w:t xml:space="preserve">     </w:t>
      </w:r>
      <w:r w:rsidRPr="009321C8">
        <w:rPr>
          <w:rFonts w:ascii="宋体" w:eastAsia="宋体" w:hAnsi="宋体"/>
          <w:sz w:val="24"/>
          <w:szCs w:val="24"/>
        </w:rPr>
        <w:t xml:space="preserve">  </w:t>
      </w:r>
      <w:r w:rsidR="009321C8">
        <w:rPr>
          <w:rFonts w:ascii="宋体" w:eastAsia="宋体" w:hAnsi="宋体"/>
          <w:sz w:val="24"/>
          <w:szCs w:val="24"/>
        </w:rPr>
        <w:t xml:space="preserve"> </w:t>
      </w:r>
      <w:r w:rsidRPr="009321C8">
        <w:rPr>
          <w:rFonts w:ascii="宋体" w:eastAsia="宋体" w:hAnsi="宋体"/>
          <w:sz w:val="24"/>
          <w:szCs w:val="24"/>
        </w:rPr>
        <w:t xml:space="preserve"> </w:t>
      </w:r>
      <w:r w:rsidR="00D443BA" w:rsidRPr="009321C8">
        <w:rPr>
          <w:rFonts w:ascii="宋体" w:eastAsia="宋体" w:hAnsi="宋体"/>
          <w:sz w:val="24"/>
          <w:szCs w:val="24"/>
        </w:rPr>
        <w:t xml:space="preserve">  </w:t>
      </w:r>
      <w:r w:rsidRPr="009321C8">
        <w:rPr>
          <w:rFonts w:ascii="宋体" w:eastAsia="宋体" w:hAnsi="宋体"/>
          <w:sz w:val="24"/>
          <w:szCs w:val="24"/>
        </w:rPr>
        <w:t xml:space="preserve">          </w:t>
      </w:r>
      <w:r w:rsidR="00D443BA" w:rsidRPr="009321C8">
        <w:rPr>
          <w:rFonts w:ascii="宋体" w:eastAsia="宋体" w:hAnsi="宋体"/>
          <w:sz w:val="24"/>
          <w:szCs w:val="24"/>
        </w:rPr>
        <w:t xml:space="preserve">  </w:t>
      </w:r>
      <w:r w:rsidRPr="00F47256">
        <w:rPr>
          <w:rFonts w:ascii="Times New Roman" w:eastAsia="宋体" w:hAnsi="Times New Roman" w:cs="Times New Roman"/>
          <w:sz w:val="24"/>
          <w:szCs w:val="24"/>
        </w:rPr>
        <w:t>(4)</w:t>
      </w:r>
    </w:p>
    <w:p w14:paraId="781D62DC" w14:textId="3098DA7C" w:rsidR="008A362E" w:rsidRPr="009321C8" w:rsidRDefault="008A362E" w:rsidP="009321C8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 w:hint="eastAsia"/>
          <w:sz w:val="24"/>
          <w:szCs w:val="24"/>
        </w:rPr>
        <w:t>构造</w:t>
      </w:r>
      <w:r w:rsidRPr="00F47256">
        <w:rPr>
          <w:rFonts w:ascii="Times New Roman" w:eastAsia="宋体" w:hAnsi="Times New Roman" w:cs="Times New Roman"/>
          <w:sz w:val="24"/>
          <w:szCs w:val="24"/>
        </w:rPr>
        <w:t>V</w:t>
      </w:r>
      <w:r w:rsidRPr="009321C8">
        <w:rPr>
          <w:rFonts w:ascii="宋体" w:eastAsia="宋体" w:hAnsi="宋体" w:hint="eastAsia"/>
          <w:sz w:val="24"/>
          <w:szCs w:val="24"/>
        </w:rPr>
        <w:t>的有限维子空间</w:t>
      </w:r>
      <w:r w:rsidRPr="00F47256">
        <w:rPr>
          <w:rFonts w:ascii="Times New Roman" w:eastAsia="宋体" w:hAnsi="Times New Roman" w:cs="Times New Roman"/>
          <w:position w:val="-12"/>
          <w:sz w:val="24"/>
          <w:szCs w:val="24"/>
        </w:rPr>
        <w:object w:dxaOrig="780" w:dyaOrig="360" w14:anchorId="7B7393F6">
          <v:shape id="_x0000_i1035" type="#_x0000_t75" style="width:38.6pt;height:18.45pt" o:ole="">
            <v:imagedata r:id="rId25" o:title=""/>
          </v:shape>
          <o:OLEObject Type="Embed" ProgID="Equation.DSMT4" ShapeID="_x0000_i1035" DrawAspect="Content" ObjectID="_1621505249" r:id="rId26"/>
        </w:object>
      </w:r>
      <w:r w:rsidRPr="009321C8">
        <w:rPr>
          <w:rFonts w:ascii="宋体" w:eastAsia="宋体" w:hAnsi="宋体"/>
          <w:sz w:val="24"/>
          <w:szCs w:val="24"/>
        </w:rPr>
        <w:t xml:space="preserve"> </w:t>
      </w:r>
      <w:r w:rsidRPr="009321C8">
        <w:rPr>
          <w:rFonts w:ascii="宋体" w:eastAsia="宋体" w:hAnsi="宋体" w:hint="eastAsia"/>
          <w:sz w:val="24"/>
          <w:szCs w:val="24"/>
        </w:rPr>
        <w:t>考虑如下的离散问题：</w:t>
      </w:r>
    </w:p>
    <w:p w14:paraId="347281E6" w14:textId="56A23AC3" w:rsidR="008A362E" w:rsidRPr="009321C8" w:rsidRDefault="00BD25BA" w:rsidP="009321C8">
      <w:pPr>
        <w:spacing w:line="300" w:lineRule="auto"/>
        <w:jc w:val="center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/>
          <w:sz w:val="24"/>
          <w:szCs w:val="24"/>
        </w:rPr>
        <w:t xml:space="preserve">           </w:t>
      </w:r>
      <w:r w:rsidR="009321C8">
        <w:rPr>
          <w:rFonts w:ascii="宋体" w:eastAsia="宋体" w:hAnsi="宋体"/>
          <w:sz w:val="24"/>
          <w:szCs w:val="24"/>
        </w:rPr>
        <w:t xml:space="preserve">  </w:t>
      </w:r>
      <w:r w:rsidRPr="009321C8">
        <w:rPr>
          <w:rFonts w:ascii="宋体" w:eastAsia="宋体" w:hAnsi="宋体"/>
          <w:sz w:val="24"/>
          <w:szCs w:val="24"/>
        </w:rPr>
        <w:t xml:space="preserve"> </w:t>
      </w:r>
      <w:r w:rsidR="009321C8">
        <w:rPr>
          <w:rFonts w:ascii="宋体" w:eastAsia="宋体" w:hAnsi="宋体"/>
          <w:sz w:val="24"/>
          <w:szCs w:val="24"/>
        </w:rPr>
        <w:t xml:space="preserve">      </w:t>
      </w:r>
      <w:r w:rsidRPr="009321C8">
        <w:rPr>
          <w:rFonts w:ascii="宋体" w:eastAsia="宋体" w:hAnsi="宋体"/>
          <w:sz w:val="24"/>
          <w:szCs w:val="24"/>
        </w:rPr>
        <w:t xml:space="preserve">  </w:t>
      </w:r>
      <w:r w:rsidR="00D443BA" w:rsidRPr="00F47256">
        <w:rPr>
          <w:rFonts w:ascii="Times New Roman" w:eastAsia="宋体" w:hAnsi="Times New Roman" w:cs="Times New Roman"/>
          <w:position w:val="-32"/>
          <w:sz w:val="24"/>
          <w:szCs w:val="24"/>
        </w:rPr>
        <w:object w:dxaOrig="2900" w:dyaOrig="760" w14:anchorId="4B1AE559">
          <v:shape id="_x0000_i1036" type="#_x0000_t75" style="width:145.15pt;height:38pt" o:ole="">
            <v:imagedata r:id="rId27" o:title=""/>
          </v:shape>
          <o:OLEObject Type="Embed" ProgID="Equation.DSMT4" ShapeID="_x0000_i1036" DrawAspect="Content" ObjectID="_1621505250" r:id="rId28"/>
        </w:object>
      </w:r>
      <w:r w:rsidR="00D443BA" w:rsidRPr="009321C8">
        <w:rPr>
          <w:rFonts w:ascii="宋体" w:eastAsia="宋体" w:hAnsi="宋体"/>
          <w:sz w:val="24"/>
          <w:szCs w:val="24"/>
        </w:rPr>
        <w:t xml:space="preserve">  </w:t>
      </w:r>
      <w:r w:rsidR="009321C8">
        <w:rPr>
          <w:rFonts w:ascii="宋体" w:eastAsia="宋体" w:hAnsi="宋体"/>
          <w:sz w:val="24"/>
          <w:szCs w:val="24"/>
        </w:rPr>
        <w:t xml:space="preserve">  </w:t>
      </w:r>
      <w:r w:rsidRPr="009321C8">
        <w:rPr>
          <w:rFonts w:ascii="宋体" w:eastAsia="宋体" w:hAnsi="宋体"/>
          <w:sz w:val="24"/>
          <w:szCs w:val="24"/>
        </w:rPr>
        <w:t xml:space="preserve">   </w:t>
      </w:r>
      <w:r w:rsidR="009321C8">
        <w:rPr>
          <w:rFonts w:ascii="宋体" w:eastAsia="宋体" w:hAnsi="宋体"/>
          <w:sz w:val="24"/>
          <w:szCs w:val="24"/>
        </w:rPr>
        <w:t xml:space="preserve">   </w:t>
      </w:r>
      <w:r w:rsidRPr="009321C8">
        <w:rPr>
          <w:rFonts w:ascii="宋体" w:eastAsia="宋体" w:hAnsi="宋体"/>
          <w:sz w:val="24"/>
          <w:szCs w:val="24"/>
        </w:rPr>
        <w:t xml:space="preserve">        </w:t>
      </w:r>
      <w:r w:rsidR="00D443BA" w:rsidRPr="009321C8">
        <w:rPr>
          <w:rFonts w:ascii="宋体" w:eastAsia="宋体" w:hAnsi="宋体"/>
          <w:sz w:val="24"/>
          <w:szCs w:val="24"/>
        </w:rPr>
        <w:t xml:space="preserve"> </w:t>
      </w:r>
      <w:r w:rsidRPr="00F47256">
        <w:rPr>
          <w:rFonts w:ascii="Times New Roman" w:eastAsia="宋体" w:hAnsi="Times New Roman" w:cs="Times New Roman"/>
          <w:sz w:val="24"/>
          <w:szCs w:val="24"/>
        </w:rPr>
        <w:t>(5)</w:t>
      </w:r>
    </w:p>
    <w:p w14:paraId="0B94A510" w14:textId="77777777" w:rsidR="009321C8" w:rsidRDefault="00D443BA" w:rsidP="00102906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 w:hint="eastAsia"/>
          <w:sz w:val="24"/>
          <w:szCs w:val="24"/>
        </w:rPr>
        <w:t>用问题</w:t>
      </w:r>
      <w:r w:rsidRPr="00F47256">
        <w:rPr>
          <w:rFonts w:ascii="Times New Roman" w:eastAsia="宋体" w:hAnsi="Times New Roman" w:cs="Times New Roman"/>
          <w:sz w:val="24"/>
          <w:szCs w:val="24"/>
        </w:rPr>
        <w:t>(5)</w:t>
      </w:r>
      <w:r w:rsidRPr="009321C8">
        <w:rPr>
          <w:rFonts w:ascii="宋体" w:eastAsia="宋体" w:hAnsi="宋体" w:hint="eastAsia"/>
          <w:sz w:val="24"/>
          <w:szCs w:val="24"/>
        </w:rPr>
        <w:t>近似问题</w:t>
      </w:r>
      <w:r w:rsidRPr="00F47256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F47256">
        <w:rPr>
          <w:rFonts w:ascii="Times New Roman" w:eastAsia="宋体" w:hAnsi="Times New Roman" w:cs="Times New Roman"/>
          <w:sz w:val="24"/>
          <w:szCs w:val="24"/>
        </w:rPr>
        <w:t>4)</w:t>
      </w:r>
      <w:r w:rsidRPr="009321C8">
        <w:rPr>
          <w:rFonts w:ascii="宋体" w:eastAsia="宋体" w:hAnsi="宋体"/>
          <w:sz w:val="24"/>
          <w:szCs w:val="24"/>
        </w:rPr>
        <w:t>,</w:t>
      </w:r>
      <w:r w:rsidRPr="009321C8">
        <w:rPr>
          <w:rFonts w:ascii="宋体" w:eastAsia="宋体" w:hAnsi="宋体" w:hint="eastAsia"/>
          <w:sz w:val="24"/>
          <w:szCs w:val="24"/>
        </w:rPr>
        <w:t>后者的解逼近前者的解，故问题</w:t>
      </w:r>
      <w:r w:rsidRPr="00F47256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F47256">
        <w:rPr>
          <w:rFonts w:ascii="Times New Roman" w:eastAsia="宋体" w:hAnsi="Times New Roman" w:cs="Times New Roman"/>
          <w:sz w:val="24"/>
          <w:szCs w:val="24"/>
        </w:rPr>
        <w:t>5)</w:t>
      </w:r>
      <w:r w:rsidRPr="009321C8">
        <w:rPr>
          <w:rFonts w:ascii="宋体" w:eastAsia="宋体" w:hAnsi="宋体" w:hint="eastAsia"/>
          <w:sz w:val="24"/>
          <w:szCs w:val="24"/>
        </w:rPr>
        <w:t>的解</w:t>
      </w:r>
      <w:r w:rsidR="009321C8" w:rsidRPr="009321C8">
        <w:rPr>
          <w:rFonts w:ascii="宋体" w:eastAsia="宋体" w:hAnsi="宋体" w:hint="eastAsia"/>
          <w:sz w:val="24"/>
          <w:szCs w:val="24"/>
        </w:rPr>
        <w:t>可</w:t>
      </w:r>
      <w:r w:rsidRPr="009321C8">
        <w:rPr>
          <w:rFonts w:ascii="宋体" w:eastAsia="宋体" w:hAnsi="宋体" w:hint="eastAsia"/>
          <w:sz w:val="24"/>
          <w:szCs w:val="24"/>
        </w:rPr>
        <w:t>作为</w:t>
      </w:r>
      <w:r w:rsidR="009321C8" w:rsidRPr="009321C8">
        <w:rPr>
          <w:rFonts w:ascii="宋体" w:eastAsia="宋体" w:hAnsi="宋体" w:hint="eastAsia"/>
          <w:sz w:val="24"/>
          <w:szCs w:val="24"/>
        </w:rPr>
        <w:t>问题</w:t>
      </w:r>
    </w:p>
    <w:p w14:paraId="451294B3" w14:textId="6B5DE12E" w:rsidR="00D443BA" w:rsidRPr="009321C8" w:rsidRDefault="009321C8" w:rsidP="00102906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F47256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F47256">
        <w:rPr>
          <w:rFonts w:ascii="Times New Roman" w:eastAsia="宋体" w:hAnsi="Times New Roman" w:cs="Times New Roman"/>
          <w:sz w:val="24"/>
          <w:szCs w:val="24"/>
        </w:rPr>
        <w:t>4)</w:t>
      </w:r>
      <w:r w:rsidRPr="009321C8">
        <w:rPr>
          <w:rFonts w:ascii="宋体" w:eastAsia="宋体" w:hAnsi="宋体" w:hint="eastAsia"/>
          <w:sz w:val="24"/>
          <w:szCs w:val="24"/>
        </w:rPr>
        <w:t>的</w:t>
      </w:r>
      <w:r w:rsidR="00D443BA" w:rsidRPr="009321C8">
        <w:rPr>
          <w:rFonts w:ascii="宋体" w:eastAsia="宋体" w:hAnsi="宋体" w:hint="eastAsia"/>
          <w:sz w:val="24"/>
          <w:szCs w:val="24"/>
        </w:rPr>
        <w:t>近似解。</w:t>
      </w:r>
    </w:p>
    <w:p w14:paraId="3A8267BE" w14:textId="77777777" w:rsidR="009321C8" w:rsidRDefault="00D443BA" w:rsidP="00102906">
      <w:pPr>
        <w:spacing w:line="30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 w:hint="eastAsia"/>
          <w:sz w:val="24"/>
          <w:szCs w:val="24"/>
        </w:rPr>
        <w:t>设</w:t>
      </w:r>
      <w:r w:rsidRPr="00F4725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26FD3EA5">
          <v:shape id="_x0000_i1064" type="#_x0000_t75" style="width:13.25pt;height:18.45pt" o:ole="">
            <v:imagedata r:id="rId29" o:title=""/>
          </v:shape>
          <o:OLEObject Type="Embed" ProgID="Equation.DSMT4" ShapeID="_x0000_i1064" DrawAspect="Content" ObjectID="_1621505251" r:id="rId30"/>
        </w:object>
      </w:r>
      <w:r w:rsidRPr="009321C8">
        <w:rPr>
          <w:rFonts w:ascii="宋体" w:eastAsia="宋体" w:hAnsi="宋体" w:hint="eastAsia"/>
          <w:sz w:val="24"/>
          <w:szCs w:val="24"/>
        </w:rPr>
        <w:t>空间中的一组基为</w:t>
      </w:r>
      <w:r w:rsidR="00160F6F" w:rsidRPr="00F47256">
        <w:rPr>
          <w:rFonts w:ascii="Times New Roman" w:eastAsia="宋体" w:hAnsi="Times New Roman" w:cs="Times New Roman"/>
          <w:position w:val="-14"/>
          <w:sz w:val="24"/>
          <w:szCs w:val="24"/>
        </w:rPr>
        <w:object w:dxaOrig="740" w:dyaOrig="440" w14:anchorId="14313E94">
          <v:shape id="_x0000_i1038" type="#_x0000_t75" style="width:36.85pt;height:21.9pt" o:ole="">
            <v:imagedata r:id="rId31" o:title=""/>
          </v:shape>
          <o:OLEObject Type="Embed" ProgID="Equation.DSMT4" ShapeID="_x0000_i1038" DrawAspect="Content" ObjectID="_1621505252" r:id="rId32"/>
        </w:object>
      </w:r>
      <w:r w:rsidRPr="009321C8">
        <w:rPr>
          <w:rFonts w:ascii="宋体" w:eastAsia="宋体" w:hAnsi="宋体"/>
          <w:sz w:val="24"/>
          <w:szCs w:val="24"/>
        </w:rPr>
        <w:t xml:space="preserve"> </w:t>
      </w:r>
      <w:r w:rsidR="00160F6F" w:rsidRPr="009321C8">
        <w:rPr>
          <w:rFonts w:ascii="宋体" w:eastAsia="宋体" w:hAnsi="宋体" w:hint="eastAsia"/>
          <w:sz w:val="24"/>
          <w:szCs w:val="24"/>
        </w:rPr>
        <w:t>将</w:t>
      </w:r>
      <w:r w:rsidR="00160F6F" w:rsidRPr="00F47256">
        <w:rPr>
          <w:rFonts w:ascii="Times New Roman" w:eastAsia="宋体" w:hAnsi="Times New Roman" w:cs="Times New Roman"/>
          <w:position w:val="-28"/>
          <w:sz w:val="24"/>
          <w:szCs w:val="24"/>
        </w:rPr>
        <w:object w:dxaOrig="1160" w:dyaOrig="680" w14:anchorId="7D216D37">
          <v:shape id="_x0000_i1039" type="#_x0000_t75" style="width:58.2pt;height:34pt" o:ole="">
            <v:imagedata r:id="rId33" o:title=""/>
          </v:shape>
          <o:OLEObject Type="Embed" ProgID="Equation.DSMT4" ShapeID="_x0000_i1039" DrawAspect="Content" ObjectID="_1621505253" r:id="rId34"/>
        </w:object>
      </w:r>
      <w:r w:rsidR="00160F6F" w:rsidRPr="009321C8">
        <w:rPr>
          <w:rFonts w:ascii="宋体" w:eastAsia="宋体" w:hAnsi="宋体" w:hint="eastAsia"/>
          <w:sz w:val="24"/>
          <w:szCs w:val="24"/>
        </w:rPr>
        <w:t>代入，并依次分别取</w:t>
      </w:r>
      <w:r w:rsidR="00160F6F" w:rsidRPr="00F4725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21509DD3">
          <v:shape id="_x0000_i1040" type="#_x0000_t75" style="width:13.25pt;height:18.45pt" o:ole="">
            <v:imagedata r:id="rId35" o:title=""/>
          </v:shape>
          <o:OLEObject Type="Embed" ProgID="Equation.DSMT4" ShapeID="_x0000_i1040" DrawAspect="Content" ObjectID="_1621505254" r:id="rId36"/>
        </w:object>
      </w:r>
      <w:r w:rsidR="00160F6F" w:rsidRPr="009321C8">
        <w:rPr>
          <w:rFonts w:ascii="宋体" w:eastAsia="宋体" w:hAnsi="宋体" w:hint="eastAsia"/>
          <w:sz w:val="24"/>
          <w:szCs w:val="24"/>
        </w:rPr>
        <w:t>为每</w:t>
      </w:r>
    </w:p>
    <w:p w14:paraId="5B54193B" w14:textId="3DE2A28A" w:rsidR="00160F6F" w:rsidRPr="009321C8" w:rsidRDefault="00160F6F" w:rsidP="009321C8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proofErr w:type="gramStart"/>
      <w:r w:rsidRPr="009321C8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9321C8">
        <w:rPr>
          <w:rFonts w:ascii="宋体" w:eastAsia="宋体" w:hAnsi="宋体" w:hint="eastAsia"/>
          <w:sz w:val="24"/>
          <w:szCs w:val="24"/>
        </w:rPr>
        <w:t>基函数，可以得到：</w:t>
      </w:r>
    </w:p>
    <w:p w14:paraId="3D42C755" w14:textId="5FA7A7F1" w:rsidR="00D443BA" w:rsidRPr="009321C8" w:rsidRDefault="00BD25BA" w:rsidP="00102906">
      <w:pPr>
        <w:spacing w:line="30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/>
          <w:sz w:val="24"/>
          <w:szCs w:val="24"/>
        </w:rPr>
        <w:t xml:space="preserve">                  </w:t>
      </w:r>
      <w:r w:rsidR="00160F6F" w:rsidRPr="00F47256">
        <w:rPr>
          <w:rFonts w:ascii="Times New Roman" w:eastAsia="宋体" w:hAnsi="Times New Roman" w:cs="Times New Roman"/>
          <w:position w:val="-28"/>
          <w:sz w:val="24"/>
          <w:szCs w:val="24"/>
        </w:rPr>
        <w:object w:dxaOrig="3500" w:dyaOrig="680" w14:anchorId="73FD5032">
          <v:shape id="_x0000_i1041" type="#_x0000_t75" style="width:175.1pt;height:34pt" o:ole="">
            <v:imagedata r:id="rId37" o:title=""/>
          </v:shape>
          <o:OLEObject Type="Embed" ProgID="Equation.DSMT4" ShapeID="_x0000_i1041" DrawAspect="Content" ObjectID="_1621505255" r:id="rId38"/>
        </w:object>
      </w:r>
      <w:r w:rsidR="00160F6F" w:rsidRPr="009321C8">
        <w:rPr>
          <w:rFonts w:ascii="宋体" w:eastAsia="宋体" w:hAnsi="宋体"/>
          <w:sz w:val="24"/>
          <w:szCs w:val="24"/>
        </w:rPr>
        <w:t xml:space="preserve">  </w:t>
      </w:r>
      <w:r w:rsidRPr="009321C8">
        <w:rPr>
          <w:rFonts w:ascii="宋体" w:eastAsia="宋体" w:hAnsi="宋体"/>
          <w:sz w:val="24"/>
          <w:szCs w:val="24"/>
        </w:rPr>
        <w:t xml:space="preserve">      </w:t>
      </w:r>
      <w:r w:rsidR="009321C8">
        <w:rPr>
          <w:rFonts w:ascii="宋体" w:eastAsia="宋体" w:hAnsi="宋体"/>
          <w:sz w:val="24"/>
          <w:szCs w:val="24"/>
        </w:rPr>
        <w:t xml:space="preserve"> </w:t>
      </w:r>
      <w:r w:rsidRPr="009321C8">
        <w:rPr>
          <w:rFonts w:ascii="宋体" w:eastAsia="宋体" w:hAnsi="宋体"/>
          <w:sz w:val="24"/>
          <w:szCs w:val="24"/>
        </w:rPr>
        <w:t xml:space="preserve"> </w:t>
      </w:r>
      <w:r w:rsidR="00160F6F" w:rsidRPr="009321C8">
        <w:rPr>
          <w:rFonts w:ascii="宋体" w:eastAsia="宋体" w:hAnsi="宋体"/>
          <w:sz w:val="24"/>
          <w:szCs w:val="24"/>
        </w:rPr>
        <w:t xml:space="preserve">    </w:t>
      </w:r>
      <w:r w:rsidR="00160F6F" w:rsidRPr="00F47256">
        <w:rPr>
          <w:rFonts w:ascii="Times New Roman" w:eastAsia="宋体" w:hAnsi="Times New Roman" w:cs="Times New Roman"/>
          <w:sz w:val="24"/>
          <w:szCs w:val="24"/>
        </w:rPr>
        <w:t>(</w:t>
      </w:r>
      <w:r w:rsidR="0046179C" w:rsidRPr="00F47256">
        <w:rPr>
          <w:rFonts w:ascii="Times New Roman" w:eastAsia="宋体" w:hAnsi="Times New Roman" w:cs="Times New Roman"/>
          <w:sz w:val="24"/>
          <w:szCs w:val="24"/>
        </w:rPr>
        <w:t>6</w:t>
      </w:r>
      <w:r w:rsidR="00160F6F" w:rsidRPr="00F47256">
        <w:rPr>
          <w:rFonts w:ascii="Times New Roman" w:eastAsia="宋体" w:hAnsi="Times New Roman" w:cs="Times New Roman"/>
          <w:sz w:val="24"/>
          <w:szCs w:val="24"/>
        </w:rPr>
        <w:t>)</w:t>
      </w:r>
    </w:p>
    <w:p w14:paraId="624B5C0D" w14:textId="2BBA8AC9" w:rsidR="00160F6F" w:rsidRDefault="00160F6F" w:rsidP="009321C8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9321C8">
        <w:rPr>
          <w:rFonts w:ascii="宋体" w:eastAsia="宋体" w:hAnsi="宋体" w:hint="eastAsia"/>
          <w:sz w:val="24"/>
          <w:szCs w:val="24"/>
        </w:rPr>
        <w:lastRenderedPageBreak/>
        <w:t>上述方程</w:t>
      </w:r>
      <w:r w:rsidRPr="00F47256">
        <w:rPr>
          <w:rFonts w:ascii="Times New Roman" w:eastAsia="宋体" w:hAnsi="Times New Roman" w:cs="Times New Roman"/>
          <w:sz w:val="24"/>
          <w:szCs w:val="24"/>
        </w:rPr>
        <w:t>(</w:t>
      </w:r>
      <w:r w:rsidR="009321C8" w:rsidRPr="00F47256">
        <w:rPr>
          <w:rFonts w:ascii="Times New Roman" w:eastAsia="宋体" w:hAnsi="Times New Roman" w:cs="Times New Roman"/>
          <w:sz w:val="24"/>
          <w:szCs w:val="24"/>
        </w:rPr>
        <w:t>6</w:t>
      </w:r>
      <w:r w:rsidRPr="00F47256">
        <w:rPr>
          <w:rFonts w:ascii="Times New Roman" w:eastAsia="宋体" w:hAnsi="Times New Roman" w:cs="Times New Roman"/>
          <w:sz w:val="24"/>
          <w:szCs w:val="24"/>
        </w:rPr>
        <w:t>)</w:t>
      </w:r>
      <w:r w:rsidRPr="009321C8">
        <w:rPr>
          <w:rFonts w:ascii="宋体" w:eastAsia="宋体" w:hAnsi="宋体" w:hint="eastAsia"/>
          <w:sz w:val="24"/>
          <w:szCs w:val="24"/>
        </w:rPr>
        <w:t>可看作线性方程组</w:t>
      </w:r>
      <w:r w:rsidRPr="00F47256">
        <w:rPr>
          <w:rFonts w:ascii="Times New Roman" w:eastAsia="宋体" w:hAnsi="Times New Roman" w:cs="Times New Roman"/>
          <w:position w:val="-10"/>
          <w:sz w:val="24"/>
          <w:szCs w:val="24"/>
        </w:rPr>
        <w:object w:dxaOrig="920" w:dyaOrig="320" w14:anchorId="04BC9DCD">
          <v:shape id="_x0000_i1042" type="#_x0000_t75" style="width:46.1pt;height:16.15pt" o:ole="">
            <v:imagedata r:id="rId39" o:title=""/>
          </v:shape>
          <o:OLEObject Type="Embed" ProgID="Equation.DSMT4" ShapeID="_x0000_i1042" DrawAspect="Content" ObjectID="_1621505256" r:id="rId40"/>
        </w:object>
      </w:r>
      <w:r w:rsidRPr="009321C8">
        <w:rPr>
          <w:rFonts w:ascii="宋体" w:eastAsia="宋体" w:hAnsi="宋体"/>
          <w:sz w:val="24"/>
          <w:szCs w:val="24"/>
        </w:rPr>
        <w:t xml:space="preserve"> </w:t>
      </w:r>
      <w:r w:rsidRPr="009321C8">
        <w:rPr>
          <w:rFonts w:ascii="宋体" w:eastAsia="宋体" w:hAnsi="宋体" w:hint="eastAsia"/>
          <w:sz w:val="24"/>
          <w:szCs w:val="24"/>
        </w:rPr>
        <w:t>其中</w:t>
      </w:r>
      <w:r w:rsidR="009321C8" w:rsidRPr="00F47256">
        <w:rPr>
          <w:rFonts w:ascii="Times New Roman" w:eastAsia="宋体" w:hAnsi="Times New Roman" w:cs="Times New Roman"/>
          <w:position w:val="-14"/>
          <w:sz w:val="24"/>
          <w:szCs w:val="24"/>
        </w:rPr>
        <w:object w:dxaOrig="3360" w:dyaOrig="400" w14:anchorId="2F78A735">
          <v:shape id="_x0000_i1043" type="#_x0000_t75" style="width:168.2pt;height:20.15pt" o:ole="">
            <v:imagedata r:id="rId41" o:title=""/>
          </v:shape>
          <o:OLEObject Type="Embed" ProgID="Equation.DSMT4" ShapeID="_x0000_i1043" DrawAspect="Content" ObjectID="_1621505257" r:id="rId42"/>
        </w:object>
      </w:r>
      <w:r w:rsidRPr="009321C8">
        <w:rPr>
          <w:rFonts w:ascii="宋体" w:eastAsia="宋体" w:hAnsi="宋体"/>
          <w:sz w:val="24"/>
          <w:szCs w:val="24"/>
        </w:rPr>
        <w:t xml:space="preserve"> </w:t>
      </w:r>
    </w:p>
    <w:p w14:paraId="1ED9E575" w14:textId="5600A936" w:rsidR="009321C8" w:rsidRPr="009321C8" w:rsidRDefault="009321C8" w:rsidP="009321C8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F47256">
        <w:rPr>
          <w:rFonts w:ascii="Times New Roman" w:hAnsi="Times New Roman" w:cs="Times New Roman"/>
          <w:position w:val="-12"/>
        </w:rPr>
        <w:object w:dxaOrig="1980" w:dyaOrig="380" w14:anchorId="35D8E2DA">
          <v:shape id="_x0000_i1044" type="#_x0000_t75" style="width:99.05pt;height:19pt" o:ole="">
            <v:imagedata r:id="rId43" o:title=""/>
          </v:shape>
          <o:OLEObject Type="Embed" ProgID="Equation.DSMT4" ShapeID="_x0000_i1044" DrawAspect="Content" ObjectID="_1621505258" r:id="rId44"/>
        </w:object>
      </w:r>
    </w:p>
    <w:p w14:paraId="1BF4E557" w14:textId="23D61444" w:rsidR="00D443BA" w:rsidRPr="00790D1F" w:rsidRDefault="0046179C" w:rsidP="00790D1F">
      <w:pPr>
        <w:spacing w:line="30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790D1F">
        <w:rPr>
          <w:rFonts w:ascii="宋体" w:eastAsia="宋体" w:hAnsi="宋体" w:hint="eastAsia"/>
          <w:sz w:val="24"/>
          <w:szCs w:val="24"/>
        </w:rPr>
        <w:t>因此，对于一般的变分问题，可以通过离散化，求解方程</w:t>
      </w:r>
      <w:r w:rsidRPr="00F47256">
        <w:rPr>
          <w:rFonts w:ascii="Times New Roman" w:eastAsia="宋体" w:hAnsi="Times New Roman" w:cs="Times New Roman"/>
          <w:sz w:val="24"/>
          <w:szCs w:val="24"/>
        </w:rPr>
        <w:t>(6)</w:t>
      </w:r>
      <w:r w:rsidRPr="00790D1F">
        <w:rPr>
          <w:rFonts w:ascii="宋体" w:eastAsia="宋体" w:hAnsi="宋体" w:hint="eastAsia"/>
          <w:sz w:val="24"/>
          <w:szCs w:val="24"/>
        </w:rPr>
        <w:t>来近似。那么问题本质上就转化为了找一个合适的空间逼近，在这个空间</w:t>
      </w:r>
      <w:proofErr w:type="gramStart"/>
      <w:r w:rsidRPr="00790D1F">
        <w:rPr>
          <w:rFonts w:ascii="宋体" w:eastAsia="宋体" w:hAnsi="宋体" w:hint="eastAsia"/>
          <w:sz w:val="24"/>
          <w:szCs w:val="24"/>
        </w:rPr>
        <w:t>中求基函数</w:t>
      </w:r>
      <w:proofErr w:type="gramEnd"/>
      <w:r w:rsidRPr="00790D1F">
        <w:rPr>
          <w:rFonts w:ascii="宋体" w:eastAsia="宋体" w:hAnsi="宋体" w:hint="eastAsia"/>
          <w:sz w:val="24"/>
          <w:szCs w:val="24"/>
        </w:rPr>
        <w:t>和</w:t>
      </w:r>
      <w:proofErr w:type="gramStart"/>
      <w:r w:rsidRPr="00790D1F">
        <w:rPr>
          <w:rFonts w:ascii="宋体" w:eastAsia="宋体" w:hAnsi="宋体" w:hint="eastAsia"/>
          <w:sz w:val="24"/>
          <w:szCs w:val="24"/>
        </w:rPr>
        <w:t>基函数</w:t>
      </w:r>
      <w:proofErr w:type="gramEnd"/>
      <w:r w:rsidRPr="00790D1F">
        <w:rPr>
          <w:rFonts w:ascii="宋体" w:eastAsia="宋体" w:hAnsi="宋体" w:hint="eastAsia"/>
          <w:sz w:val="24"/>
          <w:szCs w:val="24"/>
        </w:rPr>
        <w:t>之间的相互作用以及基函数和</w:t>
      </w:r>
      <w:r w:rsidR="00F47256" w:rsidRPr="00F47256">
        <w:rPr>
          <w:rFonts w:ascii="Times New Roman" w:eastAsia="宋体" w:hAnsi="Times New Roman" w:cs="Times New Roman"/>
          <w:sz w:val="24"/>
          <w:szCs w:val="24"/>
        </w:rPr>
        <w:t>f</w:t>
      </w:r>
      <w:r w:rsidRPr="00790D1F">
        <w:rPr>
          <w:rFonts w:ascii="宋体" w:eastAsia="宋体" w:hAnsi="宋体" w:hint="eastAsia"/>
          <w:sz w:val="24"/>
          <w:szCs w:val="24"/>
        </w:rPr>
        <w:t>之间的作用，构建出</w:t>
      </w:r>
      <w:r w:rsidR="00790D1F">
        <w:rPr>
          <w:rFonts w:ascii="宋体" w:eastAsia="宋体" w:hAnsi="宋体" w:hint="eastAsia"/>
          <w:sz w:val="24"/>
          <w:szCs w:val="24"/>
        </w:rPr>
        <w:t>刚度矩阵，形成</w:t>
      </w:r>
      <w:r w:rsidRPr="00790D1F">
        <w:rPr>
          <w:rFonts w:ascii="宋体" w:eastAsia="宋体" w:hAnsi="宋体" w:hint="eastAsia"/>
          <w:sz w:val="24"/>
          <w:szCs w:val="24"/>
        </w:rPr>
        <w:t>方</w:t>
      </w:r>
      <w:r w:rsidR="00F47256">
        <w:rPr>
          <w:rFonts w:ascii="宋体" w:eastAsia="宋体" w:hAnsi="宋体" w:hint="eastAsia"/>
          <w:sz w:val="24"/>
          <w:szCs w:val="24"/>
        </w:rPr>
        <w:t>程</w:t>
      </w:r>
      <w:r w:rsidRPr="00790D1F">
        <w:rPr>
          <w:rFonts w:ascii="宋体" w:eastAsia="宋体" w:hAnsi="宋体" w:hint="eastAsia"/>
          <w:sz w:val="24"/>
          <w:szCs w:val="24"/>
        </w:rPr>
        <w:t>组，最后求解，得到逼近阶关于基函数的组合系数，最后得到原问题的一个逼近的数值解。</w:t>
      </w:r>
    </w:p>
    <w:p w14:paraId="3A32C03B" w14:textId="37B0D7EE" w:rsidR="00895BC8" w:rsidRPr="00790D1F" w:rsidRDefault="00221866" w:rsidP="00790D1F">
      <w:pPr>
        <w:spacing w:line="300" w:lineRule="auto"/>
        <w:ind w:firstLine="420"/>
        <w:jc w:val="left"/>
        <w:rPr>
          <w:rFonts w:ascii="宋体" w:eastAsia="宋体" w:hAnsi="宋体"/>
          <w:sz w:val="24"/>
          <w:szCs w:val="24"/>
        </w:rPr>
      </w:pPr>
      <w:r w:rsidRPr="00790D1F">
        <w:rPr>
          <w:rFonts w:ascii="宋体" w:eastAsia="宋体" w:hAnsi="宋体" w:hint="eastAsia"/>
          <w:sz w:val="24"/>
          <w:szCs w:val="24"/>
        </w:rPr>
        <w:t>接下来考虑单元上的插值问题。对于问题</w:t>
      </w:r>
      <w:r w:rsidRPr="00F47256">
        <w:rPr>
          <w:rFonts w:ascii="Times New Roman" w:eastAsia="宋体" w:hAnsi="Times New Roman" w:cs="Times New Roman"/>
          <w:sz w:val="24"/>
          <w:szCs w:val="24"/>
        </w:rPr>
        <w:t>(1)</w:t>
      </w:r>
      <w:r w:rsidRPr="00790D1F">
        <w:rPr>
          <w:rFonts w:ascii="宋体" w:eastAsia="宋体" w:hAnsi="宋体"/>
          <w:sz w:val="24"/>
          <w:szCs w:val="24"/>
        </w:rPr>
        <w:t>,</w:t>
      </w:r>
      <w:r w:rsidRPr="00790D1F">
        <w:rPr>
          <w:rFonts w:ascii="宋体" w:eastAsia="宋体" w:hAnsi="宋体" w:hint="eastAsia"/>
          <w:sz w:val="24"/>
          <w:szCs w:val="24"/>
        </w:rPr>
        <w:t>采用三角形分割，假设两个方向上是等距分割，即三角形是等边直角三角形。如下图所示：</w:t>
      </w:r>
    </w:p>
    <w:p w14:paraId="31E43E70" w14:textId="294527A9" w:rsidR="00221866" w:rsidRDefault="00B30BCC" w:rsidP="00221866">
      <w:pPr>
        <w:ind w:firstLine="420"/>
        <w:jc w:val="left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A5487ED" wp14:editId="0B092561">
                <wp:simplePos x="0" y="0"/>
                <wp:positionH relativeFrom="margin">
                  <wp:posOffset>1359725</wp:posOffset>
                </wp:positionH>
                <wp:positionV relativeFrom="paragraph">
                  <wp:posOffset>133647</wp:posOffset>
                </wp:positionV>
                <wp:extent cx="2921330" cy="302260"/>
                <wp:effectExtent l="0" t="0" r="0" b="2540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1330" cy="3022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3E5728" w14:textId="352EED00" w:rsidR="00FE010F" w:rsidRPr="00B30BCC" w:rsidRDefault="00FE010F" w:rsidP="00B30BCC">
                            <w:pPr>
                              <w:ind w:left="105" w:hangingChars="50" w:hanging="105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21       22       23       24    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5487ED" id="_x0000_t202" coordsize="21600,21600" o:spt="202" path="m,l,21600r21600,l21600,xe">
                <v:stroke joinstyle="miter"/>
                <v:path gradientshapeok="t" o:connecttype="rect"/>
              </v:shapetype>
              <v:shape id="文本框 58" o:spid="_x0000_s1026" type="#_x0000_t202" style="position:absolute;left:0;text-align:left;margin-left:107.05pt;margin-top:10.5pt;width:230.05pt;height:23.8pt;z-index:2517422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" filled="f" stroked="f" strokeweight=".5pt">
                <v:textbox>
                  <w:txbxContent>
                    <w:p w14:paraId="0F3E5728" w14:textId="352EED00" w:rsidR="00FE010F" w:rsidRPr="00B30BCC" w:rsidRDefault="00FE010F" w:rsidP="00B30BCC">
                      <w:pPr>
                        <w:ind w:left="105" w:hangingChars="50" w:hanging="105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21       22       23       24    2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宋体" w:eastAsia="宋体" w:hAnsi="宋体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5CA97F1" wp14:editId="44569C3A">
                <wp:simplePos x="0" y="0"/>
                <wp:positionH relativeFrom="column">
                  <wp:posOffset>1333005</wp:posOffset>
                </wp:positionH>
                <wp:positionV relativeFrom="paragraph">
                  <wp:posOffset>2306980</wp:posOffset>
                </wp:positionV>
                <wp:extent cx="2713512" cy="302821"/>
                <wp:effectExtent l="0" t="0" r="0" b="2540"/>
                <wp:wrapNone/>
                <wp:docPr id="54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13512" cy="30282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4C7855" w14:textId="3CB6E952" w:rsidR="00FE010F" w:rsidRPr="00B30BCC" w:rsidRDefault="00FE010F" w:rsidP="00B30BCC">
                            <w:pPr>
                              <w:ind w:left="105" w:hangingChars="50" w:hanging="105"/>
                              <w:rPr>
                                <w:color w:val="FF0000"/>
                              </w:rPr>
                            </w:pPr>
                            <w:r w:rsidRPr="00B30BCC">
                              <w:rPr>
                                <w:rFonts w:hint="eastAsia"/>
                                <w:color w:val="FF0000"/>
                              </w:rPr>
                              <w:t>1</w:t>
                            </w:r>
                            <w:r>
                              <w:rPr>
                                <w:color w:val="FF0000"/>
                              </w:rPr>
                              <w:t xml:space="preserve">       </w:t>
                            </w:r>
                            <w:r w:rsidRPr="00B30BCC">
                              <w:rPr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color w:val="FF0000"/>
                              </w:rPr>
                              <w:t xml:space="preserve">        </w:t>
                            </w:r>
                            <w:r w:rsidRPr="00B30BCC">
                              <w:rPr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color w:val="FF0000"/>
                              </w:rPr>
                              <w:t xml:space="preserve">        </w:t>
                            </w:r>
                            <w:r w:rsidRPr="00B30BCC">
                              <w:rPr>
                                <w:color w:val="FF0000"/>
                              </w:rPr>
                              <w:t>4</w:t>
                            </w:r>
                            <w:r>
                              <w:rPr>
                                <w:color w:val="FF0000"/>
                              </w:rPr>
                              <w:t xml:space="preserve">       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CA97F1" id="文本框 54" o:spid="_x0000_s1027" type="#_x0000_t202" style="position:absolute;left:0;text-align:left;margin-left:104.95pt;margin-top:181.65pt;width:213.65pt;height:23.8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" filled="f" stroked="f" strokeweight=".5pt">
                <v:textbox>
                  <w:txbxContent>
                    <w:p w14:paraId="444C7855" w14:textId="3CB6E952" w:rsidR="00FE010F" w:rsidRPr="00B30BCC" w:rsidRDefault="00FE010F" w:rsidP="00B30BCC">
                      <w:pPr>
                        <w:ind w:left="105" w:hangingChars="50" w:hanging="105"/>
                        <w:rPr>
                          <w:color w:val="FF0000"/>
                        </w:rPr>
                      </w:pPr>
                      <w:r w:rsidRPr="00B30BCC">
                        <w:rPr>
                          <w:rFonts w:hint="eastAsia"/>
                          <w:color w:val="FF0000"/>
                        </w:rPr>
                        <w:t>1</w:t>
                      </w:r>
                      <w:r>
                        <w:rPr>
                          <w:color w:val="FF0000"/>
                        </w:rPr>
                        <w:t xml:space="preserve">       </w:t>
                      </w:r>
                      <w:r w:rsidRPr="00B30BCC">
                        <w:rPr>
                          <w:color w:val="FF0000"/>
                        </w:rPr>
                        <w:t>2</w:t>
                      </w:r>
                      <w:r>
                        <w:rPr>
                          <w:color w:val="FF0000"/>
                        </w:rPr>
                        <w:t xml:space="preserve">        </w:t>
                      </w:r>
                      <w:r w:rsidRPr="00B30BCC">
                        <w:rPr>
                          <w:color w:val="FF0000"/>
                        </w:rPr>
                        <w:t>3</w:t>
                      </w:r>
                      <w:r>
                        <w:rPr>
                          <w:color w:val="FF0000"/>
                        </w:rPr>
                        <w:t xml:space="preserve">        </w:t>
                      </w:r>
                      <w:r w:rsidRPr="00B30BCC">
                        <w:rPr>
                          <w:color w:val="FF0000"/>
                        </w:rPr>
                        <w:t>4</w:t>
                      </w:r>
                      <w:r>
                        <w:rPr>
                          <w:color w:val="FF0000"/>
                        </w:rPr>
                        <w:t xml:space="preserve">        5</w:t>
                      </w:r>
                    </w:p>
                  </w:txbxContent>
                </v:textbox>
              </v:shape>
            </w:pict>
          </mc:Fallback>
        </mc:AlternateContent>
      </w:r>
      <w:r w:rsidR="00221866">
        <w:rPr>
          <w:rFonts w:ascii="宋体" w:eastAsia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8508902" wp14:editId="42B63FCC">
                <wp:simplePos x="0" y="0"/>
                <wp:positionH relativeFrom="column">
                  <wp:posOffset>1433945</wp:posOffset>
                </wp:positionH>
                <wp:positionV relativeFrom="paragraph">
                  <wp:posOffset>199109</wp:posOffset>
                </wp:positionV>
                <wp:extent cx="593313" cy="540327"/>
                <wp:effectExtent l="0" t="0" r="35560" b="3175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3313" cy="54032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EC8145" id="直接连接符 4" o:spid="_x0000_s1026" style="position:absolute;left:0;text-align:lef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2.9pt,15.7pt" to="159.6pt,5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" strokecolor="black [3213]" strokeweight=".5pt">
                <v:stroke joinstyle="miter"/>
              </v:line>
            </w:pict>
          </mc:Fallback>
        </mc:AlternateContent>
      </w:r>
      <w:r w:rsidR="00221866" w:rsidRPr="00221866">
        <w:rPr>
          <w:rFonts w:ascii="宋体" w:eastAsia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3F9685" wp14:editId="0C199834">
                <wp:simplePos x="0" y="0"/>
                <wp:positionH relativeFrom="column">
                  <wp:posOffset>1433945</wp:posOffset>
                </wp:positionH>
                <wp:positionV relativeFrom="paragraph">
                  <wp:posOffset>199109</wp:posOffset>
                </wp:positionV>
                <wp:extent cx="1204818" cy="1074716"/>
                <wp:effectExtent l="0" t="0" r="33655" b="3048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04818" cy="107471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CD7A15" id="直接连接符 3" o:spid="_x0000_s1026" style="position:absolute;left:0;text-align:lef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2.9pt,15.7pt" to="207.75pt,10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" strokecolor="black [3213]" strokeweight=".5pt">
                <v:stroke joinstyle="miter"/>
              </v:line>
            </w:pict>
          </mc:Fallback>
        </mc:AlternateContent>
      </w:r>
      <w:r w:rsidR="00221866">
        <w:rPr>
          <w:rFonts w:ascii="宋体" w:eastAsia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4766A7" wp14:editId="2ADE3EEA">
                <wp:simplePos x="0" y="0"/>
                <wp:positionH relativeFrom="column">
                  <wp:posOffset>1433945</wp:posOffset>
                </wp:positionH>
                <wp:positionV relativeFrom="paragraph">
                  <wp:posOffset>199110</wp:posOffset>
                </wp:positionV>
                <wp:extent cx="1805050" cy="1615044"/>
                <wp:effectExtent l="0" t="0" r="24130" b="23495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05050" cy="161504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430BDD" id="直接连接符 2" o:spid="_x0000_s1026" style="position:absolute;left:0;text-align:lef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9pt,15.7pt" to="255.05pt,14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" strokecolor="black [3213]" strokeweight=".5pt">
                <v:stroke joinstyle="miter"/>
              </v:line>
            </w:pict>
          </mc:Fallback>
        </mc:AlternateContent>
      </w:r>
      <w:r w:rsidR="00221866">
        <w:rPr>
          <w:rFonts w:ascii="宋体" w:eastAsia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2C9461" wp14:editId="57A509F6">
                <wp:simplePos x="0" y="0"/>
                <wp:positionH relativeFrom="column">
                  <wp:posOffset>1439883</wp:posOffset>
                </wp:positionH>
                <wp:positionV relativeFrom="paragraph">
                  <wp:posOffset>199110</wp:posOffset>
                </wp:positionV>
                <wp:extent cx="2386940" cy="2167246"/>
                <wp:effectExtent l="0" t="0" r="33020" b="2413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86940" cy="216724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52706A" id="直接连接符 1" o:spid="_x0000_s1026" style="position:absolute;left:0;text-align:lef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3.4pt,15.7pt" to="301.35pt,18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" strokecolor="black [3213]" strokeweight=".5pt">
                <v:stroke joinstyle="miter"/>
              </v:line>
            </w:pict>
          </mc:Fallback>
        </mc:AlternateConten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51"/>
        <w:gridCol w:w="951"/>
        <w:gridCol w:w="951"/>
        <w:gridCol w:w="951"/>
      </w:tblGrid>
      <w:tr w:rsidR="00221866" w14:paraId="7C6ADEB7" w14:textId="77777777" w:rsidTr="00221866">
        <w:trPr>
          <w:trHeight w:val="834"/>
          <w:jc w:val="center"/>
        </w:trPr>
        <w:tc>
          <w:tcPr>
            <w:tcW w:w="951" w:type="dxa"/>
          </w:tcPr>
          <w:p w14:paraId="77BA0694" w14:textId="2D75542D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3C7A7D1D" wp14:editId="5383CA87">
                      <wp:simplePos x="0" y="0"/>
                      <wp:positionH relativeFrom="margin">
                        <wp:posOffset>134892</wp:posOffset>
                      </wp:positionH>
                      <wp:positionV relativeFrom="paragraph">
                        <wp:posOffset>222407</wp:posOffset>
                      </wp:positionV>
                      <wp:extent cx="403761" cy="285008"/>
                      <wp:effectExtent l="0" t="0" r="0" b="1270"/>
                      <wp:wrapNone/>
                      <wp:docPr id="44" name="文本框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55C9D9F" w14:textId="71AE52C5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7A7D1D" id="文本框 44" o:spid="_x0000_s1028" type="#_x0000_t202" style="position:absolute;margin-left:10.6pt;margin-top:17.5pt;width:31.8pt;height:22.45pt;z-index:251720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" filled="f" stroked="f" strokeweight=".5pt">
                      <v:textbox>
                        <w:txbxContent>
                          <w:p w14:paraId="655C9D9F" w14:textId="71AE52C5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6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56CA1B71" wp14:editId="55D7D24A">
                      <wp:simplePos x="0" y="0"/>
                      <wp:positionH relativeFrom="margin">
                        <wp:posOffset>-78575</wp:posOffset>
                      </wp:positionH>
                      <wp:positionV relativeFrom="paragraph">
                        <wp:posOffset>50215</wp:posOffset>
                      </wp:positionV>
                      <wp:extent cx="403761" cy="285008"/>
                      <wp:effectExtent l="0" t="0" r="0" b="1270"/>
                      <wp:wrapNone/>
                      <wp:docPr id="43" name="文本框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B66FEA" w14:textId="6C9ED982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CA1B71" id="文本框 43" o:spid="_x0000_s1029" type="#_x0000_t202" style="position:absolute;margin-left:-6.2pt;margin-top:3.95pt;width:31.8pt;height:22.45pt;z-index:251718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" filled="f" stroked="f" strokeweight=".5pt">
                      <v:textbox>
                        <w:txbxContent>
                          <w:p w14:paraId="7CB66FEA" w14:textId="6C9ED982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5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369B60EA" w14:textId="77F812EC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11BDB04C" wp14:editId="6F86A996">
                      <wp:simplePos x="0" y="0"/>
                      <wp:positionH relativeFrom="margin">
                        <wp:posOffset>106680</wp:posOffset>
                      </wp:positionH>
                      <wp:positionV relativeFrom="paragraph">
                        <wp:posOffset>222407</wp:posOffset>
                      </wp:positionV>
                      <wp:extent cx="403761" cy="285008"/>
                      <wp:effectExtent l="0" t="0" r="0" b="1270"/>
                      <wp:wrapNone/>
                      <wp:docPr id="46" name="文本框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6F536C" w14:textId="7ADD2A3E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BDB04C" id="文本框 46" o:spid="_x0000_s1030" type="#_x0000_t202" style="position:absolute;margin-left:8.4pt;margin-top:17.5pt;width:31.8pt;height:22.4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" filled="f" stroked="f" strokeweight=".5pt">
                      <v:textbox>
                        <w:txbxContent>
                          <w:p w14:paraId="6C6F536C" w14:textId="7ADD2A3E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8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43CC8D5E" wp14:editId="435F8337">
                      <wp:simplePos x="0" y="0"/>
                      <wp:positionH relativeFrom="margin">
                        <wp:posOffset>-83169</wp:posOffset>
                      </wp:positionH>
                      <wp:positionV relativeFrom="paragraph">
                        <wp:posOffset>44277</wp:posOffset>
                      </wp:positionV>
                      <wp:extent cx="403761" cy="285008"/>
                      <wp:effectExtent l="0" t="0" r="0" b="1270"/>
                      <wp:wrapNone/>
                      <wp:docPr id="45" name="文本框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3F7916" w14:textId="75B1E770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CC8D5E" id="文本框 45" o:spid="_x0000_s1031" type="#_x0000_t202" style="position:absolute;margin-left:-6.55pt;margin-top:3.5pt;width:31.8pt;height:22.4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" filled="f" stroked="f" strokeweight=".5pt">
                      <v:textbox>
                        <w:txbxContent>
                          <w:p w14:paraId="6F3F7916" w14:textId="75B1E770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7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01E1C24F" w14:textId="3F3E6471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2B6370F2" wp14:editId="1D16F1DE">
                      <wp:simplePos x="0" y="0"/>
                      <wp:positionH relativeFrom="margin">
                        <wp:posOffset>126686</wp:posOffset>
                      </wp:positionH>
                      <wp:positionV relativeFrom="paragraph">
                        <wp:posOffset>222407</wp:posOffset>
                      </wp:positionV>
                      <wp:extent cx="403761" cy="285008"/>
                      <wp:effectExtent l="0" t="0" r="0" b="1270"/>
                      <wp:wrapNone/>
                      <wp:docPr id="48" name="文本框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A45023F" w14:textId="1B22960A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3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6370F2" id="文本框 48" o:spid="_x0000_s1032" type="#_x0000_t202" style="position:absolute;margin-left:10pt;margin-top:17.5pt;width:31.8pt;height:2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" filled="f" stroked="f" strokeweight=".5pt">
                      <v:textbox>
                        <w:txbxContent>
                          <w:p w14:paraId="1A45023F" w14:textId="1B22960A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30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4D715025" wp14:editId="1BEAD047">
                      <wp:simplePos x="0" y="0"/>
                      <wp:positionH relativeFrom="margin">
                        <wp:posOffset>-75120</wp:posOffset>
                      </wp:positionH>
                      <wp:positionV relativeFrom="paragraph">
                        <wp:posOffset>67343</wp:posOffset>
                      </wp:positionV>
                      <wp:extent cx="403761" cy="285008"/>
                      <wp:effectExtent l="0" t="0" r="0" b="1270"/>
                      <wp:wrapNone/>
                      <wp:docPr id="47" name="文本框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8D3D259" w14:textId="3986B93D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715025" id="文本框 47" o:spid="_x0000_s1033" type="#_x0000_t202" style="position:absolute;margin-left:-5.9pt;margin-top:5.3pt;width:31.8pt;height:2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" filled="f" stroked="f" strokeweight=".5pt">
                      <v:textbox>
                        <w:txbxContent>
                          <w:p w14:paraId="48D3D259" w14:textId="3986B93D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9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4CE8073F" w14:textId="3D436242" w:rsidR="00221866" w:rsidRDefault="00B30BC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5F0C4DF1" wp14:editId="2378971C">
                      <wp:simplePos x="0" y="0"/>
                      <wp:positionH relativeFrom="margin">
                        <wp:posOffset>-1973646</wp:posOffset>
                      </wp:positionH>
                      <wp:positionV relativeFrom="paragraph">
                        <wp:posOffset>464078</wp:posOffset>
                      </wp:positionV>
                      <wp:extent cx="3010395" cy="302260"/>
                      <wp:effectExtent l="0" t="0" r="0" b="2540"/>
                      <wp:wrapNone/>
                      <wp:docPr id="57" name="文本框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10395" cy="3022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80BC5D" w14:textId="56FEFD0A" w:rsidR="00FE010F" w:rsidRPr="00B30BCC" w:rsidRDefault="00FE010F" w:rsidP="00B30BCC">
                                  <w:pPr>
                                    <w:ind w:left="105" w:hangingChars="50" w:hanging="105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16       17       18       19    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0C4DF1" id="文本框 57" o:spid="_x0000_s1034" type="#_x0000_t202" style="position:absolute;margin-left:-155.4pt;margin-top:36.55pt;width:237.05pt;height:23.8pt;z-index:2517401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" filled="f" stroked="f" strokeweight=".5pt">
                      <v:textbox>
                        <w:txbxContent>
                          <w:p w14:paraId="3080BC5D" w14:textId="56FEFD0A" w:rsidR="00FE010F" w:rsidRPr="00B30BCC" w:rsidRDefault="00FE010F" w:rsidP="00B30BCC">
                            <w:pPr>
                              <w:ind w:left="105" w:hangingChars="50" w:hanging="105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6       17       18       19    20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C57F31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3BB78C19" wp14:editId="530AA588">
                      <wp:simplePos x="0" y="0"/>
                      <wp:positionH relativeFrom="margin">
                        <wp:posOffset>134224</wp:posOffset>
                      </wp:positionH>
                      <wp:positionV relativeFrom="paragraph">
                        <wp:posOffset>204594</wp:posOffset>
                      </wp:positionV>
                      <wp:extent cx="403761" cy="285008"/>
                      <wp:effectExtent l="0" t="0" r="0" b="1270"/>
                      <wp:wrapNone/>
                      <wp:docPr id="50" name="文本框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5306FF" w14:textId="4CF3DC03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3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B78C19" id="文本框 50" o:spid="_x0000_s1035" type="#_x0000_t202" style="position:absolute;margin-left:10.55pt;margin-top:16.1pt;width:31.8pt;height:22.45pt;z-index:2517329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" filled="f" stroked="f" strokeweight=".5pt">
                      <v:textbox>
                        <w:txbxContent>
                          <w:p w14:paraId="215306FF" w14:textId="4CF3DC03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32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38324C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131180A6" wp14:editId="797D375F">
                      <wp:simplePos x="0" y="0"/>
                      <wp:positionH relativeFrom="margin">
                        <wp:posOffset>-55781</wp:posOffset>
                      </wp:positionH>
                      <wp:positionV relativeFrom="paragraph">
                        <wp:posOffset>32402</wp:posOffset>
                      </wp:positionV>
                      <wp:extent cx="403761" cy="285008"/>
                      <wp:effectExtent l="0" t="0" r="0" b="1270"/>
                      <wp:wrapNone/>
                      <wp:docPr id="49" name="文本框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032885D" w14:textId="0870FA76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3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1180A6" id="文本框 49" o:spid="_x0000_s1036" type="#_x0000_t202" style="position:absolute;margin-left:-4.4pt;margin-top:2.55pt;width:31.8pt;height:22.45pt;z-index:251730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" filled="f" stroked="f" strokeweight=".5pt">
                      <v:textbox>
                        <w:txbxContent>
                          <w:p w14:paraId="2032885D" w14:textId="0870FA76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31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</w:tr>
      <w:tr w:rsidR="00221866" w14:paraId="65C25D75" w14:textId="77777777" w:rsidTr="00221866">
        <w:trPr>
          <w:trHeight w:val="859"/>
          <w:jc w:val="center"/>
        </w:trPr>
        <w:tc>
          <w:tcPr>
            <w:tcW w:w="951" w:type="dxa"/>
          </w:tcPr>
          <w:p w14:paraId="2AEF19BA" w14:textId="7D534BAE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9376FFE" wp14:editId="1F7257D8">
                      <wp:simplePos x="0" y="0"/>
                      <wp:positionH relativeFrom="margin">
                        <wp:posOffset>117491</wp:posOffset>
                      </wp:positionH>
                      <wp:positionV relativeFrom="paragraph">
                        <wp:posOffset>226794</wp:posOffset>
                      </wp:positionV>
                      <wp:extent cx="403761" cy="285008"/>
                      <wp:effectExtent l="0" t="0" r="0" b="1270"/>
                      <wp:wrapNone/>
                      <wp:docPr id="32" name="文本框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C6CD74" w14:textId="641708E5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376FFE" id="文本框 32" o:spid="_x0000_s1037" type="#_x0000_t202" style="position:absolute;margin-left:9.25pt;margin-top:17.85pt;width:31.8pt;height:22.4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" filled="f" stroked="f" strokeweight=".5pt">
                      <v:textbox>
                        <w:txbxContent>
                          <w:p w14:paraId="6FC6CD74" w14:textId="641708E5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8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25BEA916" wp14:editId="39A267CA">
                      <wp:simplePos x="0" y="0"/>
                      <wp:positionH relativeFrom="margin">
                        <wp:posOffset>-60762</wp:posOffset>
                      </wp:positionH>
                      <wp:positionV relativeFrom="paragraph">
                        <wp:posOffset>36789</wp:posOffset>
                      </wp:positionV>
                      <wp:extent cx="403761" cy="285008"/>
                      <wp:effectExtent l="0" t="0" r="0" b="1270"/>
                      <wp:wrapNone/>
                      <wp:docPr id="31" name="文本框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2722B9" w14:textId="5E35EB0C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BEA916" id="文本框 31" o:spid="_x0000_s1038" type="#_x0000_t202" style="position:absolute;margin-left:-4.8pt;margin-top:2.9pt;width:31.8pt;height:22.4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" filled="f" stroked="f" strokeweight=".5pt">
                      <v:textbox>
                        <w:txbxContent>
                          <w:p w14:paraId="312722B9" w14:textId="5E35EB0C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7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31BAC92A" w14:textId="124FE363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2B870D69" wp14:editId="1879C583">
                      <wp:simplePos x="0" y="0"/>
                      <wp:positionH relativeFrom="margin">
                        <wp:posOffset>131247</wp:posOffset>
                      </wp:positionH>
                      <wp:positionV relativeFrom="paragraph">
                        <wp:posOffset>232732</wp:posOffset>
                      </wp:positionV>
                      <wp:extent cx="403761" cy="285008"/>
                      <wp:effectExtent l="0" t="0" r="0" b="1270"/>
                      <wp:wrapNone/>
                      <wp:docPr id="38" name="文本框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F1DE33" w14:textId="1AA8E06C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870D69" id="文本框 38" o:spid="_x0000_s1039" type="#_x0000_t202" style="position:absolute;margin-left:10.35pt;margin-top:18.35pt;width:31.8pt;height:22.45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" filled="f" stroked="f" strokeweight=".5pt">
                      <v:textbox>
                        <w:txbxContent>
                          <w:p w14:paraId="40F1DE33" w14:textId="1AA8E06C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0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58A25E94" wp14:editId="58571F29">
                      <wp:simplePos x="0" y="0"/>
                      <wp:positionH relativeFrom="margin">
                        <wp:posOffset>-100858</wp:posOffset>
                      </wp:positionH>
                      <wp:positionV relativeFrom="paragraph">
                        <wp:posOffset>30851</wp:posOffset>
                      </wp:positionV>
                      <wp:extent cx="403761" cy="285008"/>
                      <wp:effectExtent l="0" t="0" r="0" b="1270"/>
                      <wp:wrapNone/>
                      <wp:docPr id="33" name="文本框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C6887B" w14:textId="426862BA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A25E94" id="文本框 33" o:spid="_x0000_s1040" type="#_x0000_t202" style="position:absolute;margin-left:-7.95pt;margin-top:2.45pt;width:31.8pt;height:22.45pt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" filled="f" stroked="f" strokeweight=".5pt">
                      <v:textbox>
                        <w:txbxContent>
                          <w:p w14:paraId="35C6887B" w14:textId="426862BA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9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65C42CDE" w14:textId="7E757F08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62C61016" wp14:editId="56B50BFD">
                      <wp:simplePos x="0" y="0"/>
                      <wp:positionH relativeFrom="margin">
                        <wp:posOffset>114655</wp:posOffset>
                      </wp:positionH>
                      <wp:positionV relativeFrom="paragraph">
                        <wp:posOffset>232732</wp:posOffset>
                      </wp:positionV>
                      <wp:extent cx="403761" cy="285008"/>
                      <wp:effectExtent l="0" t="0" r="0" b="1270"/>
                      <wp:wrapNone/>
                      <wp:docPr id="40" name="文本框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15121E4" w14:textId="66AF8F6C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C61016" id="文本框 40" o:spid="_x0000_s1041" type="#_x0000_t202" style="position:absolute;margin-left:9.05pt;margin-top:18.35pt;width:31.8pt;height:22.4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" filled="f" stroked="f" strokeweight=".5pt">
                      <v:textbox>
                        <w:txbxContent>
                          <w:p w14:paraId="615121E4" w14:textId="66AF8F6C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2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1CACF19E" wp14:editId="07E6E979">
                      <wp:simplePos x="0" y="0"/>
                      <wp:positionH relativeFrom="margin">
                        <wp:posOffset>-75383</wp:posOffset>
                      </wp:positionH>
                      <wp:positionV relativeFrom="paragraph">
                        <wp:posOffset>36690</wp:posOffset>
                      </wp:positionV>
                      <wp:extent cx="403761" cy="285008"/>
                      <wp:effectExtent l="0" t="0" r="0" b="1270"/>
                      <wp:wrapNone/>
                      <wp:docPr id="39" name="文本框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1DC728" w14:textId="2389352F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ACF19E" id="文本框 39" o:spid="_x0000_s1042" type="#_x0000_t202" style="position:absolute;margin-left:-5.95pt;margin-top:2.9pt;width:31.8pt;height:22.4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" filled="f" stroked="f" strokeweight=".5pt">
                      <v:textbox>
                        <w:txbxContent>
                          <w:p w14:paraId="0A1DC728" w14:textId="2389352F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1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31FA2DF8" w14:textId="5A40A81E" w:rsidR="00221866" w:rsidRDefault="00B30BC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53EBC82B" wp14:editId="767484CF">
                      <wp:simplePos x="0" y="0"/>
                      <wp:positionH relativeFrom="margin">
                        <wp:posOffset>-1967708</wp:posOffset>
                      </wp:positionH>
                      <wp:positionV relativeFrom="paragraph">
                        <wp:posOffset>474453</wp:posOffset>
                      </wp:positionV>
                      <wp:extent cx="2956956" cy="302260"/>
                      <wp:effectExtent l="0" t="0" r="0" b="2540"/>
                      <wp:wrapNone/>
                      <wp:docPr id="56" name="文本框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6956" cy="3022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D8BFC1" w14:textId="65740F6D" w:rsidR="00FE010F" w:rsidRPr="00B30BCC" w:rsidRDefault="00FE010F" w:rsidP="00B30BCC">
                                  <w:pPr>
                                    <w:ind w:left="105" w:hangingChars="50" w:hanging="105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11       12       13       14    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EBC82B" id="文本框 56" o:spid="_x0000_s1043" type="#_x0000_t202" style="position:absolute;margin-left:-154.95pt;margin-top:37.35pt;width:232.85pt;height:23.8pt;z-index:2517381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" filled="f" stroked="f" strokeweight=".5pt">
                      <v:textbox>
                        <w:txbxContent>
                          <w:p w14:paraId="59D8BFC1" w14:textId="65740F6D" w:rsidR="00FE010F" w:rsidRPr="00B30BCC" w:rsidRDefault="00FE010F" w:rsidP="00B30BCC">
                            <w:pPr>
                              <w:ind w:left="105" w:hangingChars="50" w:hanging="105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1       12       13       14    15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38324C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66048E0F" wp14:editId="6477DD7B">
                      <wp:simplePos x="0" y="0"/>
                      <wp:positionH relativeFrom="margin">
                        <wp:posOffset>128146</wp:posOffset>
                      </wp:positionH>
                      <wp:positionV relativeFrom="paragraph">
                        <wp:posOffset>226794</wp:posOffset>
                      </wp:positionV>
                      <wp:extent cx="403761" cy="285008"/>
                      <wp:effectExtent l="0" t="0" r="0" b="1270"/>
                      <wp:wrapNone/>
                      <wp:docPr id="42" name="文本框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CB82B0" w14:textId="3090B646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048E0F" id="文本框 42" o:spid="_x0000_s1044" type="#_x0000_t202" style="position:absolute;margin-left:10.1pt;margin-top:17.85pt;width:31.8pt;height:22.45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" filled="f" stroked="f" strokeweight=".5pt">
                      <v:textbox>
                        <w:txbxContent>
                          <w:p w14:paraId="7CCB82B0" w14:textId="3090B646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4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38324C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2BB29390" wp14:editId="53C8FF10">
                      <wp:simplePos x="0" y="0"/>
                      <wp:positionH relativeFrom="margin">
                        <wp:posOffset>-97345</wp:posOffset>
                      </wp:positionH>
                      <wp:positionV relativeFrom="paragraph">
                        <wp:posOffset>48664</wp:posOffset>
                      </wp:positionV>
                      <wp:extent cx="403761" cy="285008"/>
                      <wp:effectExtent l="0" t="0" r="0" b="1270"/>
                      <wp:wrapNone/>
                      <wp:docPr id="41" name="文本框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74365F1" w14:textId="2FD790B3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B29390" id="文本框 41" o:spid="_x0000_s1045" type="#_x0000_t202" style="position:absolute;margin-left:-7.65pt;margin-top:3.85pt;width:31.8pt;height:22.4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" filled="f" stroked="f" strokeweight=".5pt">
                      <v:textbox>
                        <w:txbxContent>
                          <w:p w14:paraId="274365F1" w14:textId="2FD790B3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3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221866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657DD00" wp14:editId="7156EDAF">
                      <wp:simplePos x="0" y="0"/>
                      <wp:positionH relativeFrom="column">
                        <wp:posOffset>-1281908</wp:posOffset>
                      </wp:positionH>
                      <wp:positionV relativeFrom="paragraph">
                        <wp:posOffset>-1551</wp:posOffset>
                      </wp:positionV>
                      <wp:extent cx="1816174" cy="1627257"/>
                      <wp:effectExtent l="0" t="0" r="31750" b="30480"/>
                      <wp:wrapNone/>
                      <wp:docPr id="7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816174" cy="162725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4A5607" id="直接连接符 7" o:spid="_x0000_s1026" style="position:absolute;left:0;text-align:lef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00.95pt,-.1pt" to="42.05pt,12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</w:tr>
      <w:tr w:rsidR="00221866" w14:paraId="22C9569D" w14:textId="77777777" w:rsidTr="00221866">
        <w:trPr>
          <w:trHeight w:val="834"/>
          <w:jc w:val="center"/>
        </w:trPr>
        <w:tc>
          <w:tcPr>
            <w:tcW w:w="951" w:type="dxa"/>
          </w:tcPr>
          <w:p w14:paraId="6C882D97" w14:textId="1E1DA847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72694C1" wp14:editId="4C11A8A2">
                      <wp:simplePos x="0" y="0"/>
                      <wp:positionH relativeFrom="margin">
                        <wp:posOffset>117203</wp:posOffset>
                      </wp:positionH>
                      <wp:positionV relativeFrom="paragraph">
                        <wp:posOffset>201526</wp:posOffset>
                      </wp:positionV>
                      <wp:extent cx="409699" cy="285008"/>
                      <wp:effectExtent l="0" t="0" r="0" b="1270"/>
                      <wp:wrapNone/>
                      <wp:docPr id="24" name="文本框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9699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148E74" w14:textId="627D3F10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2694C1" id="文本框 24" o:spid="_x0000_s1046" type="#_x0000_t202" style="position:absolute;margin-left:9.25pt;margin-top:15.85pt;width:32.25pt;height:22.45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" filled="f" stroked="f" strokeweight=".5pt">
                      <v:textbox>
                        <w:txbxContent>
                          <w:p w14:paraId="3F148E74" w14:textId="627D3F10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0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8534AED" wp14:editId="780594D4">
                      <wp:simplePos x="0" y="0"/>
                      <wp:positionH relativeFrom="column">
                        <wp:posOffset>-19487</wp:posOffset>
                      </wp:positionH>
                      <wp:positionV relativeFrom="paragraph">
                        <wp:posOffset>43114</wp:posOffset>
                      </wp:positionV>
                      <wp:extent cx="362197" cy="285008"/>
                      <wp:effectExtent l="0" t="0" r="0" b="1270"/>
                      <wp:wrapNone/>
                      <wp:docPr id="23" name="文本框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9B9516" w14:textId="4430FEA2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534AED" id="文本框 23" o:spid="_x0000_s1047" type="#_x0000_t202" style="position:absolute;margin-left:-1.55pt;margin-top:3.4pt;width:28.5pt;height:22.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" filled="f" stroked="f" strokeweight=".5pt">
                      <v:textbox>
                        <w:txbxContent>
                          <w:p w14:paraId="7D9B9516" w14:textId="4430FEA2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3F49DCC3" w14:textId="7FE50E2F" w:rsidR="00221866" w:rsidRDefault="00B30BC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452A6215" wp14:editId="6944682C">
                      <wp:simplePos x="0" y="0"/>
                      <wp:positionH relativeFrom="column">
                        <wp:posOffset>-742101</wp:posOffset>
                      </wp:positionH>
                      <wp:positionV relativeFrom="paragraph">
                        <wp:posOffset>471797</wp:posOffset>
                      </wp:positionV>
                      <wp:extent cx="2713512" cy="302821"/>
                      <wp:effectExtent l="0" t="0" r="0" b="2540"/>
                      <wp:wrapNone/>
                      <wp:docPr id="55" name="文本框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13512" cy="302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BD3D0DD" w14:textId="555AEB4A" w:rsidR="00FE010F" w:rsidRPr="00B30BCC" w:rsidRDefault="00FE010F" w:rsidP="00B30BCC">
                                  <w:pPr>
                                    <w:ind w:left="105" w:hangingChars="50" w:hanging="105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6        7        8        9     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2A6215" id="文本框 55" o:spid="_x0000_s1048" type="#_x0000_t202" style="position:absolute;margin-left:-58.45pt;margin-top:37.15pt;width:213.65pt;height:23.8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" filled="f" stroked="f" strokeweight=".5pt">
                      <v:textbox>
                        <w:txbxContent>
                          <w:p w14:paraId="7BD3D0DD" w14:textId="555AEB4A" w:rsidR="00FE010F" w:rsidRPr="00B30BCC" w:rsidRDefault="00FE010F" w:rsidP="00B30BCC">
                            <w:pPr>
                              <w:ind w:left="105" w:hangingChars="50" w:hanging="105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6        7        8        9     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8324C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10B70BEC" wp14:editId="799D720C">
                      <wp:simplePos x="0" y="0"/>
                      <wp:positionH relativeFrom="margin">
                        <wp:posOffset>142875</wp:posOffset>
                      </wp:positionH>
                      <wp:positionV relativeFrom="paragraph">
                        <wp:posOffset>227181</wp:posOffset>
                      </wp:positionV>
                      <wp:extent cx="403761" cy="285008"/>
                      <wp:effectExtent l="0" t="0" r="0" b="1270"/>
                      <wp:wrapNone/>
                      <wp:docPr id="26" name="文本框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254159" w14:textId="0A81C33D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B70BEC" id="文本框 26" o:spid="_x0000_s1049" type="#_x0000_t202" style="position:absolute;margin-left:11.25pt;margin-top:17.9pt;width:31.8pt;height:22.4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" filled="f" stroked="f" strokeweight=".5pt">
                      <v:textbox>
                        <w:txbxContent>
                          <w:p w14:paraId="2C254159" w14:textId="0A81C33D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2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38324C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E554BA6" wp14:editId="4466529E">
                      <wp:simplePos x="0" y="0"/>
                      <wp:positionH relativeFrom="margin">
                        <wp:posOffset>-77107</wp:posOffset>
                      </wp:positionH>
                      <wp:positionV relativeFrom="paragraph">
                        <wp:posOffset>53084</wp:posOffset>
                      </wp:positionV>
                      <wp:extent cx="403761" cy="285008"/>
                      <wp:effectExtent l="0" t="0" r="0" b="1270"/>
                      <wp:wrapNone/>
                      <wp:docPr id="25" name="文本框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7738A8" w14:textId="593ECBE8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554BA6" id="文本框 25" o:spid="_x0000_s1050" type="#_x0000_t202" style="position:absolute;margin-left:-6.05pt;margin-top:4.2pt;width:31.8pt;height:22.45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" filled="f" stroked="f" strokeweight=".5pt">
                      <v:textbox>
                        <w:txbxContent>
                          <w:p w14:paraId="6C7738A8" w14:textId="593ECBE8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1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0FA6F5B1" w14:textId="66E2CABE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18A79D5B" wp14:editId="1A920236">
                      <wp:simplePos x="0" y="0"/>
                      <wp:positionH relativeFrom="margin">
                        <wp:posOffset>144879</wp:posOffset>
                      </wp:positionH>
                      <wp:positionV relativeFrom="paragraph">
                        <wp:posOffset>203431</wp:posOffset>
                      </wp:positionV>
                      <wp:extent cx="403761" cy="285008"/>
                      <wp:effectExtent l="0" t="0" r="0" b="1270"/>
                      <wp:wrapNone/>
                      <wp:docPr id="28" name="文本框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93F0F2" w14:textId="4E9F7229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A79D5B" id="文本框 28" o:spid="_x0000_s1051" type="#_x0000_t202" style="position:absolute;margin-left:11.4pt;margin-top:16pt;width:31.8pt;height:22.45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" filled="f" stroked="f" strokeweight=".5pt">
                      <v:textbox>
                        <w:txbxContent>
                          <w:p w14:paraId="5193F0F2" w14:textId="4E9F7229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4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5B01D2AE" wp14:editId="54964B3D">
                      <wp:simplePos x="0" y="0"/>
                      <wp:positionH relativeFrom="margin">
                        <wp:posOffset>-69413</wp:posOffset>
                      </wp:positionH>
                      <wp:positionV relativeFrom="paragraph">
                        <wp:posOffset>48524</wp:posOffset>
                      </wp:positionV>
                      <wp:extent cx="403761" cy="285008"/>
                      <wp:effectExtent l="0" t="0" r="0" b="1270"/>
                      <wp:wrapNone/>
                      <wp:docPr id="27" name="文本框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2BB6BB" w14:textId="506B96FE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01D2AE" id="文本框 27" o:spid="_x0000_s1052" type="#_x0000_t202" style="position:absolute;margin-left:-5.45pt;margin-top:3.8pt;width:31.8pt;height:22.4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" filled="f" stroked="f" strokeweight=".5pt">
                      <v:textbox>
                        <w:txbxContent>
                          <w:p w14:paraId="2F2BB6BB" w14:textId="506B96FE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3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132C3A68" w14:textId="128C0F99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0BCCCCEA" wp14:editId="08DD44E9">
                      <wp:simplePos x="0" y="0"/>
                      <wp:positionH relativeFrom="margin">
                        <wp:posOffset>152037</wp:posOffset>
                      </wp:positionH>
                      <wp:positionV relativeFrom="paragraph">
                        <wp:posOffset>215306</wp:posOffset>
                      </wp:positionV>
                      <wp:extent cx="403761" cy="285008"/>
                      <wp:effectExtent l="0" t="0" r="0" b="1270"/>
                      <wp:wrapNone/>
                      <wp:docPr id="30" name="文本框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6EE564F" w14:textId="7066478D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CCCCEA" id="文本框 30" o:spid="_x0000_s1053" type="#_x0000_t202" style="position:absolute;margin-left:11.95pt;margin-top:16.95pt;width:31.8pt;height:2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" filled="f" stroked="f" strokeweight=".5pt">
                      <v:textbox>
                        <w:txbxContent>
                          <w:p w14:paraId="66EE564F" w14:textId="7066478D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6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0606135" wp14:editId="68225E6E">
                      <wp:simplePos x="0" y="0"/>
                      <wp:positionH relativeFrom="margin">
                        <wp:posOffset>-97056</wp:posOffset>
                      </wp:positionH>
                      <wp:positionV relativeFrom="paragraph">
                        <wp:posOffset>25301</wp:posOffset>
                      </wp:positionV>
                      <wp:extent cx="403761" cy="285008"/>
                      <wp:effectExtent l="0" t="0" r="0" b="1270"/>
                      <wp:wrapNone/>
                      <wp:docPr id="29" name="文本框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761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919E9E5" w14:textId="406688CB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606135" id="文本框 29" o:spid="_x0000_s1054" type="#_x0000_t202" style="position:absolute;margin-left:-7.65pt;margin-top:2pt;width:31.8pt;height:22.45pt;z-index:251698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" filled="f" stroked="f" strokeweight=".5pt">
                      <v:textbox>
                        <w:txbxContent>
                          <w:p w14:paraId="6919E9E5" w14:textId="406688CB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5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221866" w:rsidRPr="00221866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8BDE8CC" wp14:editId="73CA131C">
                      <wp:simplePos x="0" y="0"/>
                      <wp:positionH relativeFrom="column">
                        <wp:posOffset>-672358</wp:posOffset>
                      </wp:positionH>
                      <wp:positionV relativeFrom="paragraph">
                        <wp:posOffset>-329</wp:posOffset>
                      </wp:positionV>
                      <wp:extent cx="1204818" cy="1074716"/>
                      <wp:effectExtent l="0" t="0" r="33655" b="30480"/>
                      <wp:wrapNone/>
                      <wp:docPr id="6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04818" cy="107471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C4545A" id="直接连接符 6" o:spid="_x0000_s1026" style="position:absolute;left:0;text-align:lef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2.95pt,-.05pt" to="41.9pt,8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</w:tr>
      <w:tr w:rsidR="00221866" w14:paraId="30E774A6" w14:textId="77777777" w:rsidTr="00221866">
        <w:trPr>
          <w:trHeight w:val="859"/>
          <w:jc w:val="center"/>
        </w:trPr>
        <w:tc>
          <w:tcPr>
            <w:tcW w:w="951" w:type="dxa"/>
          </w:tcPr>
          <w:p w14:paraId="210C8CAB" w14:textId="29492A38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8028AD2" wp14:editId="4FA6AECD">
                      <wp:simplePos x="0" y="0"/>
                      <wp:positionH relativeFrom="column">
                        <wp:posOffset>189477</wp:posOffset>
                      </wp:positionH>
                      <wp:positionV relativeFrom="paragraph">
                        <wp:posOffset>198087</wp:posOffset>
                      </wp:positionV>
                      <wp:extent cx="362197" cy="285008"/>
                      <wp:effectExtent l="0" t="0" r="0" b="1270"/>
                      <wp:wrapNone/>
                      <wp:docPr id="9" name="文本框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E73FC5" w14:textId="540DDCF2" w:rsidR="00FE010F" w:rsidRDefault="00FE010F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028AD2" id="文本框 9" o:spid="_x0000_s1055" type="#_x0000_t202" style="position:absolute;margin-left:14.9pt;margin-top:15.6pt;width:28.5pt;height:22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" filled="f" stroked="f" strokeweight=".5pt">
                      <v:textbox>
                        <w:txbxContent>
                          <w:p w14:paraId="6EE73FC5" w14:textId="540DDCF2" w:rsidR="00FE010F" w:rsidRDefault="00FE010F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C8C7BAB" wp14:editId="59294E26">
                      <wp:simplePos x="0" y="0"/>
                      <wp:positionH relativeFrom="column">
                        <wp:posOffset>-36574</wp:posOffset>
                      </wp:positionH>
                      <wp:positionV relativeFrom="paragraph">
                        <wp:posOffset>55089</wp:posOffset>
                      </wp:positionV>
                      <wp:extent cx="362197" cy="285008"/>
                      <wp:effectExtent l="0" t="0" r="0" b="1270"/>
                      <wp:wrapNone/>
                      <wp:docPr id="15" name="文本框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BFAC21" w14:textId="77777777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8C7BAB" id="文本框 15" o:spid="_x0000_s1056" type="#_x0000_t202" style="position:absolute;margin-left:-2.9pt;margin-top:4.35pt;width:28.5pt;height:22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" filled="f" stroked="f" strokeweight=".5pt">
                      <v:textbox>
                        <w:txbxContent>
                          <w:p w14:paraId="68BFAC21" w14:textId="77777777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797D4878" w14:textId="05489915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31C04C4" wp14:editId="6E9CD904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195926</wp:posOffset>
                      </wp:positionV>
                      <wp:extent cx="362197" cy="285008"/>
                      <wp:effectExtent l="0" t="0" r="0" b="1270"/>
                      <wp:wrapNone/>
                      <wp:docPr id="18" name="文本框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65DBE8" w14:textId="1577D9B0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1C04C4" id="文本框 18" o:spid="_x0000_s1057" type="#_x0000_t202" style="position:absolute;margin-left:14.95pt;margin-top:15.45pt;width:28.5pt;height:22.4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" filled="f" stroked="f" strokeweight=".5pt">
                      <v:textbox>
                        <w:txbxContent>
                          <w:p w14:paraId="1D65DBE8" w14:textId="1577D9B0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65DCCAB" wp14:editId="3DC82A59">
                      <wp:simplePos x="0" y="0"/>
                      <wp:positionH relativeFrom="column">
                        <wp:posOffset>-41687</wp:posOffset>
                      </wp:positionH>
                      <wp:positionV relativeFrom="paragraph">
                        <wp:posOffset>39849</wp:posOffset>
                      </wp:positionV>
                      <wp:extent cx="362197" cy="285008"/>
                      <wp:effectExtent l="0" t="0" r="0" b="1270"/>
                      <wp:wrapNone/>
                      <wp:docPr id="16" name="文本框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0A4BBD" w14:textId="609679F8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5DCCAB" id="文本框 16" o:spid="_x0000_s1058" type="#_x0000_t202" style="position:absolute;margin-left:-3.3pt;margin-top:3.15pt;width:28.5pt;height:22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" filled="f" stroked="f" strokeweight=".5pt">
                      <v:textbox>
                        <w:txbxContent>
                          <w:p w14:paraId="000A4BBD" w14:textId="609679F8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56522751" w14:textId="472A8D89" w:rsidR="00221866" w:rsidRDefault="0038324C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7F600287" wp14:editId="0453A7F8">
                      <wp:simplePos x="0" y="0"/>
                      <wp:positionH relativeFrom="column">
                        <wp:posOffset>203390</wp:posOffset>
                      </wp:positionH>
                      <wp:positionV relativeFrom="paragraph">
                        <wp:posOffset>201485</wp:posOffset>
                      </wp:positionV>
                      <wp:extent cx="362197" cy="285008"/>
                      <wp:effectExtent l="0" t="0" r="0" b="1270"/>
                      <wp:wrapNone/>
                      <wp:docPr id="20" name="文本框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B6322BA" w14:textId="655451E6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600287" id="文本框 20" o:spid="_x0000_s1059" type="#_x0000_t202" style="position:absolute;margin-left:16pt;margin-top:15.85pt;width:28.5pt;height:22.4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" filled="f" stroked="f" strokeweight=".5pt">
                      <v:textbox>
                        <w:txbxContent>
                          <w:p w14:paraId="2B6322BA" w14:textId="655451E6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1E7A2B9" wp14:editId="461856AA">
                      <wp:simplePos x="0" y="0"/>
                      <wp:positionH relativeFrom="column">
                        <wp:posOffset>-33623</wp:posOffset>
                      </wp:positionH>
                      <wp:positionV relativeFrom="paragraph">
                        <wp:posOffset>35593</wp:posOffset>
                      </wp:positionV>
                      <wp:extent cx="362197" cy="285008"/>
                      <wp:effectExtent l="0" t="0" r="0" b="1270"/>
                      <wp:wrapNone/>
                      <wp:docPr id="19" name="文本框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E704E3" w14:textId="300E3063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E7A2B9" id="文本框 19" o:spid="_x0000_s1060" type="#_x0000_t202" style="position:absolute;margin-left:-2.65pt;margin-top:2.8pt;width:28.5pt;height:22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" filled="f" stroked="f" strokeweight=".5pt">
                      <v:textbox>
                        <w:txbxContent>
                          <w:p w14:paraId="31E704E3" w14:textId="300E3063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1" w:type="dxa"/>
          </w:tcPr>
          <w:p w14:paraId="28BB34DB" w14:textId="4D2567BC" w:rsidR="00221866" w:rsidRDefault="00895BC8" w:rsidP="00221866">
            <w:pPr>
              <w:jc w:val="left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CCE9E4D" wp14:editId="75314AA4">
                      <wp:simplePos x="0" y="0"/>
                      <wp:positionH relativeFrom="column">
                        <wp:posOffset>187515</wp:posOffset>
                      </wp:positionH>
                      <wp:positionV relativeFrom="paragraph">
                        <wp:posOffset>213549</wp:posOffset>
                      </wp:positionV>
                      <wp:extent cx="362197" cy="285008"/>
                      <wp:effectExtent l="0" t="0" r="0" b="1270"/>
                      <wp:wrapNone/>
                      <wp:docPr id="22" name="文本框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141426" w14:textId="33AD8B92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E9E4D" id="文本框 22" o:spid="_x0000_s1061" type="#_x0000_t202" style="position:absolute;margin-left:14.75pt;margin-top:16.8pt;width:28.5pt;height:22.4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" filled="f" stroked="f" strokeweight=".5pt">
                      <v:textbox>
                        <w:txbxContent>
                          <w:p w14:paraId="57141426" w14:textId="33AD8B92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8324C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4DD998A9" wp14:editId="04525EA1">
                      <wp:simplePos x="0" y="0"/>
                      <wp:positionH relativeFrom="column">
                        <wp:posOffset>-55781</wp:posOffset>
                      </wp:positionH>
                      <wp:positionV relativeFrom="paragraph">
                        <wp:posOffset>41563</wp:posOffset>
                      </wp:positionV>
                      <wp:extent cx="362197" cy="285008"/>
                      <wp:effectExtent l="0" t="0" r="0" b="1270"/>
                      <wp:wrapNone/>
                      <wp:docPr id="21" name="文本框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2197" cy="2850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D6CF1A" w14:textId="1DAAE9ED" w:rsidR="00FE010F" w:rsidRDefault="00FE010F" w:rsidP="0038324C">
                                  <w:r>
                                    <w:rPr>
                                      <w:rFonts w:hint="eastAsia"/>
                                    </w:rPr>
                                    <w:t>T</w:t>
                                  </w:r>
                                  <w: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D998A9" id="文本框 21" o:spid="_x0000_s1062" type="#_x0000_t202" style="position:absolute;margin-left:-4.4pt;margin-top:3.25pt;width:28.5pt;height:22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" filled="f" stroked="f" strokeweight=".5pt">
                      <v:textbox>
                        <w:txbxContent>
                          <w:p w14:paraId="6ED6CF1A" w14:textId="1DAAE9ED" w:rsidR="00FE010F" w:rsidRDefault="00FE010F" w:rsidP="0038324C">
                            <w:r>
                              <w:rPr>
                                <w:rFonts w:hint="eastAsia"/>
                              </w:rPr>
                              <w:t>T</w:t>
                            </w:r>
                            <w: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21866">
              <w:rPr>
                <w:rFonts w:ascii="宋体" w:eastAsia="宋体" w:hAnsi="宋体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2A3823F" wp14:editId="54D86A1C">
                      <wp:simplePos x="0" y="0"/>
                      <wp:positionH relativeFrom="column">
                        <wp:posOffset>-60646</wp:posOffset>
                      </wp:positionH>
                      <wp:positionV relativeFrom="paragraph">
                        <wp:posOffset>-684</wp:posOffset>
                      </wp:positionV>
                      <wp:extent cx="593313" cy="540327"/>
                      <wp:effectExtent l="0" t="0" r="35560" b="31750"/>
                      <wp:wrapNone/>
                      <wp:docPr id="5" name="直接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3313" cy="54032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6B5C58" id="直接连接符 5" o:spid="_x0000_s1026" style="position:absolute;left:0;text-align:lef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8pt,-.05pt" to="41.9pt,4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7ED1DD3" w14:textId="304FE427" w:rsidR="00221866" w:rsidRDefault="00221866" w:rsidP="00221866">
      <w:pPr>
        <w:ind w:firstLine="420"/>
        <w:jc w:val="left"/>
        <w:rPr>
          <w:rFonts w:ascii="宋体" w:eastAsia="宋体" w:hAnsi="宋体"/>
        </w:rPr>
      </w:pPr>
    </w:p>
    <w:p w14:paraId="27A28B85" w14:textId="77777777" w:rsidR="00790D1F" w:rsidRDefault="00790D1F" w:rsidP="00790D1F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</w:p>
    <w:p w14:paraId="56FEEB33" w14:textId="4A78E226" w:rsidR="00D33D88" w:rsidRPr="00790D1F" w:rsidRDefault="00D33D88" w:rsidP="00790D1F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790D1F">
        <w:rPr>
          <w:rFonts w:ascii="宋体" w:eastAsia="宋体" w:hAnsi="宋体" w:hint="eastAsia"/>
          <w:sz w:val="24"/>
          <w:szCs w:val="24"/>
        </w:rPr>
        <w:t>在每个单元上，采用面积坐标。分割单元上的形函数空间为多项式集合</w:t>
      </w:r>
      <w:r w:rsidR="00F47256" w:rsidRPr="00F47256">
        <w:rPr>
          <w:rFonts w:ascii="Times New Roman" w:eastAsia="宋体" w:hAnsi="Times New Roman" w:cs="Times New Roman"/>
          <w:position w:val="-16"/>
          <w:sz w:val="24"/>
          <w:szCs w:val="24"/>
        </w:rPr>
        <w:object w:dxaOrig="2160" w:dyaOrig="440" w14:anchorId="6F6D6E21">
          <v:shape id="_x0000_i1074" type="#_x0000_t75" style="width:108.3pt;height:22.45pt" o:ole="">
            <v:imagedata r:id="rId45" o:title=""/>
          </v:shape>
          <o:OLEObject Type="Embed" ProgID="Equation.DSMT4" ShapeID="_x0000_i1074" DrawAspect="Content" ObjectID="_1621505259" r:id="rId46"/>
        </w:object>
      </w:r>
      <w:r w:rsidRPr="00790D1F">
        <w:rPr>
          <w:rFonts w:ascii="宋体" w:eastAsia="宋体" w:hAnsi="宋体"/>
          <w:sz w:val="24"/>
          <w:szCs w:val="24"/>
        </w:rPr>
        <w:t>其中</w:t>
      </w:r>
      <w:r w:rsidR="00F47256" w:rsidRPr="00F47256">
        <w:rPr>
          <w:rFonts w:ascii="Times New Roman" w:eastAsia="宋体" w:hAnsi="Times New Roman" w:cs="Times New Roman"/>
          <w:position w:val="-14"/>
          <w:sz w:val="24"/>
          <w:szCs w:val="24"/>
        </w:rPr>
        <w:object w:dxaOrig="1540" w:dyaOrig="380" w14:anchorId="06CA85F9">
          <v:shape id="_x0000_i1076" type="#_x0000_t75" style="width:76.6pt;height:19pt" o:ole="">
            <v:imagedata r:id="rId47" o:title=""/>
          </v:shape>
          <o:OLEObject Type="Embed" ProgID="Equation.DSMT4" ShapeID="_x0000_i1076" DrawAspect="Content" ObjectID="_1621505260" r:id="rId48"/>
        </w:object>
      </w:r>
      <w:r w:rsidRPr="00790D1F">
        <w:rPr>
          <w:rFonts w:ascii="宋体" w:eastAsia="宋体" w:hAnsi="宋体"/>
          <w:sz w:val="24"/>
          <w:szCs w:val="24"/>
        </w:rPr>
        <w:t>单元自由度</w:t>
      </w:r>
      <w:r w:rsidRPr="00790D1F">
        <w:rPr>
          <w:rFonts w:ascii="宋体" w:eastAsia="宋体" w:hAnsi="宋体" w:hint="eastAsia"/>
          <w:sz w:val="24"/>
          <w:szCs w:val="24"/>
        </w:rPr>
        <w:t>为</w:t>
      </w:r>
      <w:r w:rsidRPr="00F47256">
        <w:rPr>
          <w:rFonts w:ascii="Times New Roman" w:eastAsia="宋体" w:hAnsi="Times New Roman" w:cs="Times New Roman"/>
          <w:sz w:val="24"/>
          <w:szCs w:val="24"/>
        </w:rPr>
        <w:t>3</w:t>
      </w:r>
      <w:r w:rsidR="00F4725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84AD550" w14:textId="77777777" w:rsidR="0019207C" w:rsidRPr="00790D1F" w:rsidRDefault="0019207C" w:rsidP="00790D1F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790D1F">
        <w:rPr>
          <w:rFonts w:ascii="宋体" w:eastAsia="宋体" w:hAnsi="宋体" w:hint="eastAsia"/>
          <w:sz w:val="24"/>
          <w:szCs w:val="24"/>
        </w:rPr>
        <w:t>且</w:t>
      </w:r>
    </w:p>
    <w:p w14:paraId="2784EB01" w14:textId="091F1771" w:rsidR="0019207C" w:rsidRPr="00790D1F" w:rsidRDefault="0019207C" w:rsidP="00790D1F">
      <w:pPr>
        <w:spacing w:line="300" w:lineRule="auto"/>
        <w:jc w:val="center"/>
        <w:rPr>
          <w:rFonts w:ascii="宋体" w:eastAsia="宋体" w:hAnsi="宋体"/>
          <w:sz w:val="24"/>
          <w:szCs w:val="24"/>
        </w:rPr>
      </w:pPr>
      <w:r w:rsidRPr="00790D1F">
        <w:rPr>
          <w:rFonts w:ascii="宋体" w:eastAsia="宋体" w:hAnsi="宋体"/>
          <w:position w:val="-32"/>
          <w:sz w:val="24"/>
          <w:szCs w:val="24"/>
        </w:rPr>
        <w:object w:dxaOrig="2740" w:dyaOrig="700" w14:anchorId="3B43E7C8">
          <v:shape id="_x0000_i1047" type="#_x0000_t75" style="width:137.1pt;height:35.15pt" o:ole="">
            <v:imagedata r:id="rId49" o:title=""/>
          </v:shape>
          <o:OLEObject Type="Embed" ProgID="Equation.DSMT4" ShapeID="_x0000_i1047" DrawAspect="Content" ObjectID="_1621505261" r:id="rId50"/>
        </w:object>
      </w:r>
    </w:p>
    <w:p w14:paraId="5BA5DC82" w14:textId="3BC392E0" w:rsidR="0019207C" w:rsidRPr="00790D1F" w:rsidRDefault="0019207C" w:rsidP="00790D1F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790D1F">
        <w:rPr>
          <w:rFonts w:ascii="宋体" w:eastAsia="宋体" w:hAnsi="宋体" w:hint="eastAsia"/>
          <w:sz w:val="24"/>
          <w:szCs w:val="24"/>
        </w:rPr>
        <w:t>其中</w:t>
      </w:r>
      <w:r w:rsidRPr="00F47256">
        <w:rPr>
          <w:rFonts w:ascii="Times New Roman" w:eastAsia="宋体" w:hAnsi="Times New Roman" w:cs="Times New Roman"/>
          <w:position w:val="-14"/>
          <w:sz w:val="24"/>
          <w:szCs w:val="24"/>
        </w:rPr>
        <w:object w:dxaOrig="4099" w:dyaOrig="380" w14:anchorId="36E4A8B2">
          <v:shape id="_x0000_i1048" type="#_x0000_t75" style="width:205.05pt;height:19pt" o:ole="">
            <v:imagedata r:id="rId51" o:title=""/>
          </v:shape>
          <o:OLEObject Type="Embed" ProgID="Equation.DSMT4" ShapeID="_x0000_i1048" DrawAspect="Content" ObjectID="_1621505262" r:id="rId52"/>
        </w:object>
      </w:r>
      <w:r w:rsidRPr="00F47256">
        <w:rPr>
          <w:rFonts w:ascii="Times New Roman" w:eastAsia="宋体" w:hAnsi="Times New Roman" w:cs="Times New Roman"/>
          <w:sz w:val="24"/>
          <w:szCs w:val="24"/>
        </w:rPr>
        <w:t>T</w:t>
      </w:r>
      <w:r w:rsidRPr="00790D1F">
        <w:rPr>
          <w:rFonts w:ascii="宋体" w:eastAsia="宋体" w:hAnsi="宋体" w:hint="eastAsia"/>
          <w:sz w:val="24"/>
          <w:szCs w:val="24"/>
        </w:rPr>
        <w:t>表示三角形面积。</w:t>
      </w:r>
    </w:p>
    <w:p w14:paraId="691A3250" w14:textId="7117CD24" w:rsidR="00221866" w:rsidRPr="00790D1F" w:rsidRDefault="00D33D88" w:rsidP="00790D1F">
      <w:pPr>
        <w:spacing w:line="300" w:lineRule="auto"/>
        <w:jc w:val="left"/>
        <w:rPr>
          <w:rFonts w:ascii="宋体" w:eastAsia="宋体" w:hAnsi="宋体"/>
          <w:b/>
          <w:bCs/>
          <w:sz w:val="24"/>
          <w:szCs w:val="24"/>
        </w:rPr>
      </w:pPr>
      <w:r w:rsidRPr="00790D1F">
        <w:rPr>
          <w:rFonts w:ascii="宋体" w:eastAsia="宋体" w:hAnsi="宋体" w:hint="eastAsia"/>
          <w:b/>
          <w:bCs/>
          <w:sz w:val="24"/>
          <w:szCs w:val="24"/>
        </w:rPr>
        <w:t>问题求解</w:t>
      </w:r>
    </w:p>
    <w:p w14:paraId="33FBEB25" w14:textId="5CBBCA57" w:rsidR="0086765B" w:rsidRDefault="00827757" w:rsidP="00790D1F">
      <w:pPr>
        <w:spacing w:line="30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proofErr w:type="gramStart"/>
      <w:r w:rsidRPr="00790D1F">
        <w:rPr>
          <w:rFonts w:ascii="宋体" w:eastAsia="宋体" w:hAnsi="宋体" w:hint="eastAsia"/>
          <w:sz w:val="24"/>
          <w:szCs w:val="24"/>
        </w:rPr>
        <w:t>单刚组总</w:t>
      </w:r>
      <w:proofErr w:type="gramEnd"/>
      <w:r w:rsidRPr="00790D1F">
        <w:rPr>
          <w:rFonts w:ascii="宋体" w:eastAsia="宋体" w:hAnsi="宋体" w:hint="eastAsia"/>
          <w:sz w:val="24"/>
          <w:szCs w:val="24"/>
        </w:rPr>
        <w:t>刚</w:t>
      </w:r>
      <w:r w:rsidR="004A2544" w:rsidRPr="00790D1F">
        <w:rPr>
          <w:rFonts w:ascii="宋体" w:eastAsia="宋体" w:hAnsi="宋体" w:hint="eastAsia"/>
          <w:sz w:val="24"/>
          <w:szCs w:val="24"/>
        </w:rPr>
        <w:t>：</w:t>
      </w:r>
      <w:r w:rsidRPr="00790D1F">
        <w:rPr>
          <w:rFonts w:ascii="宋体" w:eastAsia="宋体" w:hAnsi="宋体" w:hint="eastAsia"/>
          <w:sz w:val="24"/>
          <w:szCs w:val="24"/>
        </w:rPr>
        <w:t>在每个单元上计算基函数</w:t>
      </w:r>
      <w:r w:rsidR="004A2544" w:rsidRPr="00790D1F">
        <w:rPr>
          <w:rFonts w:ascii="宋体" w:eastAsia="宋体" w:hAnsi="宋体" w:hint="eastAsia"/>
          <w:sz w:val="24"/>
          <w:szCs w:val="24"/>
        </w:rPr>
        <w:t>，基函数</w:t>
      </w:r>
      <w:r w:rsidRPr="00790D1F">
        <w:rPr>
          <w:rFonts w:ascii="宋体" w:eastAsia="宋体" w:hAnsi="宋体" w:hint="eastAsia"/>
          <w:sz w:val="24"/>
          <w:szCs w:val="24"/>
        </w:rPr>
        <w:t>之间的相互作用</w:t>
      </w:r>
      <w:r w:rsidR="004A2544" w:rsidRPr="00790D1F">
        <w:rPr>
          <w:rFonts w:ascii="宋体" w:eastAsia="宋体" w:hAnsi="宋体" w:hint="eastAsia"/>
          <w:sz w:val="24"/>
          <w:szCs w:val="24"/>
        </w:rPr>
        <w:t>，以及基函数和右端项的作用，</w:t>
      </w:r>
      <w:r w:rsidRPr="00790D1F">
        <w:rPr>
          <w:rFonts w:ascii="宋体" w:eastAsia="宋体" w:hAnsi="宋体" w:hint="eastAsia"/>
          <w:sz w:val="24"/>
          <w:szCs w:val="24"/>
        </w:rPr>
        <w:t>并分配到</w:t>
      </w:r>
      <w:r w:rsidR="004A2544" w:rsidRPr="00790D1F">
        <w:rPr>
          <w:rFonts w:ascii="宋体" w:eastAsia="宋体" w:hAnsi="宋体" w:hint="eastAsia"/>
          <w:sz w:val="24"/>
          <w:szCs w:val="24"/>
        </w:rPr>
        <w:t>总刚度矩阵的</w:t>
      </w:r>
      <w:r w:rsidRPr="00790D1F">
        <w:rPr>
          <w:rFonts w:ascii="宋体" w:eastAsia="宋体" w:hAnsi="宋体" w:hint="eastAsia"/>
          <w:sz w:val="24"/>
          <w:szCs w:val="24"/>
        </w:rPr>
        <w:t>相应</w:t>
      </w:r>
      <w:r w:rsidR="004A2544" w:rsidRPr="00790D1F">
        <w:rPr>
          <w:rFonts w:ascii="宋体" w:eastAsia="宋体" w:hAnsi="宋体" w:hint="eastAsia"/>
          <w:sz w:val="24"/>
          <w:szCs w:val="24"/>
        </w:rPr>
        <w:t>位置，并进行相应的边值条件处理进行求解。</w:t>
      </w:r>
    </w:p>
    <w:p w14:paraId="2B4E54E2" w14:textId="771B1D71" w:rsidR="006E0726" w:rsidRDefault="006E0726" w:rsidP="00790D1F">
      <w:pPr>
        <w:spacing w:line="30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14:paraId="664572DB" w14:textId="77777777" w:rsidR="006E0726" w:rsidRPr="00790D1F" w:rsidRDefault="006E0726" w:rsidP="00790D1F">
      <w:pPr>
        <w:spacing w:line="30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</w:p>
    <w:p w14:paraId="5853BD30" w14:textId="45BBBA81" w:rsidR="00655EC3" w:rsidRPr="00790D1F" w:rsidRDefault="00655EC3" w:rsidP="00790D1F">
      <w:pPr>
        <w:spacing w:line="300" w:lineRule="auto"/>
        <w:jc w:val="left"/>
        <w:rPr>
          <w:rFonts w:ascii="宋体" w:eastAsia="宋体" w:hAnsi="宋体"/>
          <w:sz w:val="24"/>
          <w:szCs w:val="24"/>
        </w:rPr>
      </w:pPr>
      <w:r w:rsidRPr="00790D1F">
        <w:rPr>
          <w:rFonts w:ascii="宋体" w:eastAsia="宋体" w:hAnsi="宋体" w:hint="eastAsia"/>
          <w:sz w:val="24"/>
          <w:szCs w:val="24"/>
        </w:rPr>
        <w:lastRenderedPageBreak/>
        <w:t>误差及收敛阶如下表</w:t>
      </w:r>
      <w:r w:rsidR="007D308A" w:rsidRPr="00790D1F">
        <w:rPr>
          <w:rFonts w:ascii="宋体" w:eastAsia="宋体" w:hAnsi="宋体" w:hint="eastAsia"/>
          <w:sz w:val="24"/>
          <w:szCs w:val="24"/>
        </w:rPr>
        <w:t>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51"/>
        <w:gridCol w:w="1456"/>
        <w:gridCol w:w="1364"/>
        <w:gridCol w:w="1444"/>
        <w:gridCol w:w="1365"/>
        <w:gridCol w:w="1316"/>
      </w:tblGrid>
      <w:tr w:rsidR="00DB72F2" w14:paraId="70501DFC" w14:textId="67BF496E" w:rsidTr="001151A9">
        <w:tc>
          <w:tcPr>
            <w:tcW w:w="1351" w:type="dxa"/>
            <w:shd w:val="clear" w:color="auto" w:fill="E7E6E6" w:themeFill="background2"/>
          </w:tcPr>
          <w:p w14:paraId="3DE314F4" w14:textId="4B198916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N</w:t>
            </w:r>
          </w:p>
        </w:tc>
        <w:tc>
          <w:tcPr>
            <w:tcW w:w="1456" w:type="dxa"/>
            <w:shd w:val="clear" w:color="auto" w:fill="E7E6E6" w:themeFill="background2"/>
          </w:tcPr>
          <w:p w14:paraId="4BA7AE7B" w14:textId="5A919D6B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err_</w:t>
            </w:r>
            <w:r w:rsidRPr="00B8203F">
              <w:rPr>
                <w:rFonts w:ascii="Times New Roman" w:hAnsi="Times New Roman" w:cs="Times New Roman" w:hint="eastAsia"/>
              </w:rPr>
              <w:t>H</w:t>
            </w:r>
            <w:r w:rsidRPr="00B820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364" w:type="dxa"/>
            <w:shd w:val="clear" w:color="auto" w:fill="E7E6E6" w:themeFill="background2"/>
          </w:tcPr>
          <w:p w14:paraId="7ADD765A" w14:textId="307A516B" w:rsidR="00DB72F2" w:rsidRPr="006964F5" w:rsidRDefault="00DB72F2" w:rsidP="00DB72F2">
            <w:pPr>
              <w:jc w:val="center"/>
              <w:rPr>
                <w:rFonts w:ascii="宋体" w:eastAsia="宋体" w:hAnsi="宋体" w:cs="Times New Roman"/>
              </w:rPr>
            </w:pPr>
            <w:r w:rsidRPr="006964F5">
              <w:rPr>
                <w:rFonts w:ascii="宋体" w:eastAsia="宋体" w:hAnsi="宋体" w:cs="Times New Roman" w:hint="eastAsia"/>
              </w:rPr>
              <w:t>收敛阶</w:t>
            </w:r>
          </w:p>
        </w:tc>
        <w:tc>
          <w:tcPr>
            <w:tcW w:w="1444" w:type="dxa"/>
            <w:shd w:val="clear" w:color="auto" w:fill="E7E6E6" w:themeFill="background2"/>
          </w:tcPr>
          <w:p w14:paraId="1D125A73" w14:textId="4F772FA7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err_</w:t>
            </w:r>
            <w:r w:rsidRPr="00B8203F">
              <w:rPr>
                <w:rFonts w:ascii="Times New Roman" w:hAnsi="Times New Roman" w:cs="Times New Roman" w:hint="eastAsia"/>
              </w:rPr>
              <w:t>L</w:t>
            </w:r>
            <w:r w:rsidRPr="00B820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65" w:type="dxa"/>
            <w:shd w:val="clear" w:color="auto" w:fill="E7E6E6" w:themeFill="background2"/>
          </w:tcPr>
          <w:p w14:paraId="6424BC13" w14:textId="2725F4C0" w:rsidR="00DB72F2" w:rsidRPr="006964F5" w:rsidRDefault="00DB72F2" w:rsidP="00DB72F2">
            <w:pPr>
              <w:jc w:val="center"/>
              <w:rPr>
                <w:rFonts w:ascii="宋体" w:eastAsia="宋体" w:hAnsi="宋体"/>
              </w:rPr>
            </w:pPr>
            <w:r w:rsidRPr="006964F5">
              <w:rPr>
                <w:rFonts w:ascii="宋体" w:eastAsia="宋体" w:hAnsi="宋体" w:hint="eastAsia"/>
              </w:rPr>
              <w:t>收敛阶</w:t>
            </w:r>
          </w:p>
        </w:tc>
        <w:tc>
          <w:tcPr>
            <w:tcW w:w="1316" w:type="dxa"/>
            <w:shd w:val="clear" w:color="auto" w:fill="E7E6E6" w:themeFill="background2"/>
          </w:tcPr>
          <w:p w14:paraId="3070FB2C" w14:textId="72E48262" w:rsidR="00DB72F2" w:rsidRPr="00B8203F" w:rsidRDefault="007F100C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T</w:t>
            </w:r>
            <w:r w:rsidR="00DB72F2" w:rsidRPr="00B8203F">
              <w:rPr>
                <w:rFonts w:ascii="Times New Roman" w:hAnsi="Times New Roman" w:cs="Times New Roman"/>
              </w:rPr>
              <w:t>i</w:t>
            </w:r>
            <w:r w:rsidR="00DB72F2" w:rsidRPr="007F100C">
              <w:rPr>
                <w:rFonts w:ascii="Times New Roman" w:hAnsi="Times New Roman" w:cs="Times New Roman"/>
              </w:rPr>
              <w:t>me</w:t>
            </w:r>
            <w:r w:rsidRPr="007F100C">
              <w:rPr>
                <w:rFonts w:ascii="Times New Roman" w:hAnsi="Times New Roman" w:cs="Times New Roman"/>
              </w:rPr>
              <w:t>(s)</w:t>
            </w:r>
          </w:p>
        </w:tc>
      </w:tr>
      <w:tr w:rsidR="00DB72F2" w14:paraId="434DF45C" w14:textId="79608446" w:rsidTr="00DB72F2">
        <w:tc>
          <w:tcPr>
            <w:tcW w:w="1351" w:type="dxa"/>
          </w:tcPr>
          <w:p w14:paraId="4C9B3AC4" w14:textId="5F6CC099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456" w:type="dxa"/>
          </w:tcPr>
          <w:p w14:paraId="7A2A5288" w14:textId="6E35CFF9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1</w:t>
            </w:r>
            <w:r w:rsidRPr="00B8203F">
              <w:rPr>
                <w:rFonts w:ascii="Times New Roman" w:hAnsi="Times New Roman" w:cs="Times New Roman"/>
              </w:rPr>
              <w:t>.2372</w:t>
            </w:r>
          </w:p>
        </w:tc>
        <w:tc>
          <w:tcPr>
            <w:tcW w:w="1364" w:type="dxa"/>
          </w:tcPr>
          <w:p w14:paraId="44AD29BC" w14:textId="77777777" w:rsidR="00DB72F2" w:rsidRDefault="00DB72F2" w:rsidP="00DB72F2">
            <w:pPr>
              <w:jc w:val="center"/>
            </w:pPr>
          </w:p>
        </w:tc>
        <w:tc>
          <w:tcPr>
            <w:tcW w:w="1444" w:type="dxa"/>
          </w:tcPr>
          <w:p w14:paraId="4226F4BA" w14:textId="4780A12A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2922</w:t>
            </w:r>
          </w:p>
        </w:tc>
        <w:tc>
          <w:tcPr>
            <w:tcW w:w="1365" w:type="dxa"/>
          </w:tcPr>
          <w:p w14:paraId="6B875ED5" w14:textId="77777777" w:rsidR="00DB72F2" w:rsidRDefault="00DB72F2" w:rsidP="00DB72F2">
            <w:pPr>
              <w:jc w:val="center"/>
            </w:pPr>
          </w:p>
        </w:tc>
        <w:tc>
          <w:tcPr>
            <w:tcW w:w="1316" w:type="dxa"/>
          </w:tcPr>
          <w:p w14:paraId="06BF619A" w14:textId="14F75626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0.</w:t>
            </w:r>
            <w:r w:rsidR="00C647AC">
              <w:rPr>
                <w:rFonts w:ascii="Times New Roman" w:hAnsi="Times New Roman" w:cs="Times New Roman"/>
              </w:rPr>
              <w:t>8507</w:t>
            </w:r>
          </w:p>
        </w:tc>
      </w:tr>
      <w:tr w:rsidR="00DB72F2" w14:paraId="51EE5677" w14:textId="77100145" w:rsidTr="00DB72F2">
        <w:tc>
          <w:tcPr>
            <w:tcW w:w="1351" w:type="dxa"/>
          </w:tcPr>
          <w:p w14:paraId="20A44551" w14:textId="6A25A431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1456" w:type="dxa"/>
          </w:tcPr>
          <w:p w14:paraId="5903EA5F" w14:textId="0C7064EC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8497</w:t>
            </w:r>
          </w:p>
        </w:tc>
        <w:tc>
          <w:tcPr>
            <w:tcW w:w="1364" w:type="dxa"/>
          </w:tcPr>
          <w:p w14:paraId="06433653" w14:textId="1A50DA5C" w:rsidR="00DB72F2" w:rsidRPr="006964F5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0.9266</w:t>
            </w:r>
          </w:p>
        </w:tc>
        <w:tc>
          <w:tcPr>
            <w:tcW w:w="1444" w:type="dxa"/>
          </w:tcPr>
          <w:p w14:paraId="5B87D2A3" w14:textId="6FE9F9F1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1547</w:t>
            </w:r>
          </w:p>
        </w:tc>
        <w:tc>
          <w:tcPr>
            <w:tcW w:w="1365" w:type="dxa"/>
          </w:tcPr>
          <w:p w14:paraId="04A891CF" w14:textId="6A33BE2C" w:rsidR="00DB72F2" w:rsidRPr="006964F5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1.5687</w:t>
            </w:r>
          </w:p>
        </w:tc>
        <w:tc>
          <w:tcPr>
            <w:tcW w:w="1316" w:type="dxa"/>
          </w:tcPr>
          <w:p w14:paraId="3C0DBA57" w14:textId="4DB6E973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1.8688</w:t>
            </w:r>
          </w:p>
        </w:tc>
      </w:tr>
      <w:tr w:rsidR="00DB72F2" w14:paraId="626D709F" w14:textId="75B26243" w:rsidTr="00DB72F2">
        <w:tc>
          <w:tcPr>
            <w:tcW w:w="1351" w:type="dxa"/>
          </w:tcPr>
          <w:p w14:paraId="3F77E9C6" w14:textId="4118DA3F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1456" w:type="dxa"/>
          </w:tcPr>
          <w:p w14:paraId="765022E6" w14:textId="353896DE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6432</w:t>
            </w:r>
          </w:p>
        </w:tc>
        <w:tc>
          <w:tcPr>
            <w:tcW w:w="1364" w:type="dxa"/>
          </w:tcPr>
          <w:p w14:paraId="7B57C6D0" w14:textId="79FF510C" w:rsidR="00DB72F2" w:rsidRPr="006964F5" w:rsidRDefault="00795A75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0.96</w:t>
            </w:r>
            <w:r w:rsidR="00C647AC" w:rsidRPr="006964F5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1444" w:type="dxa"/>
          </w:tcPr>
          <w:p w14:paraId="7173241A" w14:textId="5201ED58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0929</w:t>
            </w:r>
          </w:p>
        </w:tc>
        <w:tc>
          <w:tcPr>
            <w:tcW w:w="1365" w:type="dxa"/>
          </w:tcPr>
          <w:p w14:paraId="693CF41A" w14:textId="2C5581B8" w:rsidR="00DB72F2" w:rsidRPr="006964F5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1.7728</w:t>
            </w:r>
          </w:p>
        </w:tc>
        <w:tc>
          <w:tcPr>
            <w:tcW w:w="1316" w:type="dxa"/>
          </w:tcPr>
          <w:p w14:paraId="57708931" w14:textId="14CEB53A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3.3</w:t>
            </w:r>
            <w:r w:rsidR="00C647AC">
              <w:rPr>
                <w:rFonts w:ascii="Times New Roman" w:hAnsi="Times New Roman" w:cs="Times New Roman"/>
              </w:rPr>
              <w:t>152</w:t>
            </w:r>
          </w:p>
        </w:tc>
      </w:tr>
      <w:tr w:rsidR="00DB72F2" w14:paraId="7E87A5DE" w14:textId="134C0986" w:rsidTr="00DB72F2">
        <w:tc>
          <w:tcPr>
            <w:tcW w:w="1351" w:type="dxa"/>
          </w:tcPr>
          <w:p w14:paraId="1B86622D" w14:textId="717972AF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5</w:t>
            </w:r>
          </w:p>
        </w:tc>
        <w:tc>
          <w:tcPr>
            <w:tcW w:w="1456" w:type="dxa"/>
          </w:tcPr>
          <w:p w14:paraId="0D7106BB" w14:textId="1077EA07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5166</w:t>
            </w:r>
          </w:p>
        </w:tc>
        <w:tc>
          <w:tcPr>
            <w:tcW w:w="1364" w:type="dxa"/>
          </w:tcPr>
          <w:p w14:paraId="441BF81E" w14:textId="1EE7EABC" w:rsidR="00DB72F2" w:rsidRPr="006964F5" w:rsidRDefault="00795A75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0.98</w:t>
            </w:r>
            <w:r w:rsidR="00C647AC" w:rsidRPr="006964F5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444" w:type="dxa"/>
          </w:tcPr>
          <w:p w14:paraId="000A7BFB" w14:textId="0BC71621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0614</w:t>
            </w:r>
          </w:p>
        </w:tc>
        <w:tc>
          <w:tcPr>
            <w:tcW w:w="1365" w:type="dxa"/>
          </w:tcPr>
          <w:p w14:paraId="2D4300EF" w14:textId="3E406256" w:rsidR="00DB72F2" w:rsidRPr="006964F5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1.8586</w:t>
            </w:r>
          </w:p>
        </w:tc>
        <w:tc>
          <w:tcPr>
            <w:tcW w:w="1316" w:type="dxa"/>
          </w:tcPr>
          <w:p w14:paraId="671622A8" w14:textId="7B4170C1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4.9867</w:t>
            </w:r>
          </w:p>
        </w:tc>
      </w:tr>
      <w:tr w:rsidR="00DB72F2" w14:paraId="741F392D" w14:textId="573C8416" w:rsidTr="00DB72F2">
        <w:tc>
          <w:tcPr>
            <w:tcW w:w="1351" w:type="dxa"/>
          </w:tcPr>
          <w:p w14:paraId="34F32358" w14:textId="5B318E92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1456" w:type="dxa"/>
          </w:tcPr>
          <w:p w14:paraId="6E9FBDCF" w14:textId="7C8E767B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4314</w:t>
            </w:r>
          </w:p>
        </w:tc>
        <w:tc>
          <w:tcPr>
            <w:tcW w:w="1364" w:type="dxa"/>
          </w:tcPr>
          <w:p w14:paraId="01419C0C" w14:textId="1B7AA02A" w:rsidR="00DB72F2" w:rsidRPr="006964F5" w:rsidRDefault="00795A75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0.988</w:t>
            </w:r>
            <w:r w:rsidR="00C647AC" w:rsidRPr="006964F5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44" w:type="dxa"/>
          </w:tcPr>
          <w:p w14:paraId="4D0C36ED" w14:textId="082824EE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0434</w:t>
            </w:r>
          </w:p>
        </w:tc>
        <w:tc>
          <w:tcPr>
            <w:tcW w:w="1365" w:type="dxa"/>
          </w:tcPr>
          <w:p w14:paraId="68A3EF46" w14:textId="2A649784" w:rsidR="00DB72F2" w:rsidRPr="006964F5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1.9034</w:t>
            </w:r>
          </w:p>
        </w:tc>
        <w:tc>
          <w:tcPr>
            <w:tcW w:w="1316" w:type="dxa"/>
          </w:tcPr>
          <w:p w14:paraId="47A41FE6" w14:textId="6F368489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7.2802</w:t>
            </w:r>
          </w:p>
        </w:tc>
      </w:tr>
      <w:tr w:rsidR="00DB72F2" w14:paraId="7E1DBF5D" w14:textId="7E68A792" w:rsidTr="00DB72F2">
        <w:tc>
          <w:tcPr>
            <w:tcW w:w="1351" w:type="dxa"/>
          </w:tcPr>
          <w:p w14:paraId="6CE17100" w14:textId="17375F91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7</w:t>
            </w:r>
          </w:p>
        </w:tc>
        <w:tc>
          <w:tcPr>
            <w:tcW w:w="1456" w:type="dxa"/>
          </w:tcPr>
          <w:p w14:paraId="1FB8FE5E" w14:textId="1E8DE80B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3703</w:t>
            </w:r>
          </w:p>
        </w:tc>
        <w:tc>
          <w:tcPr>
            <w:tcW w:w="1364" w:type="dxa"/>
          </w:tcPr>
          <w:p w14:paraId="17032F3F" w14:textId="41A8DBC0" w:rsidR="00DB72F2" w:rsidRPr="006964F5" w:rsidRDefault="00795A75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0.99</w:t>
            </w:r>
            <w:r w:rsidR="00C647AC" w:rsidRPr="006964F5">
              <w:rPr>
                <w:rFonts w:ascii="Times New Roman" w:hAnsi="Times New Roman" w:cs="Times New Roman"/>
              </w:rPr>
              <w:t>1</w:t>
            </w:r>
            <w:r w:rsidRPr="006964F5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44" w:type="dxa"/>
          </w:tcPr>
          <w:p w14:paraId="70384838" w14:textId="169E387E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0322</w:t>
            </w:r>
          </w:p>
        </w:tc>
        <w:tc>
          <w:tcPr>
            <w:tcW w:w="1365" w:type="dxa"/>
          </w:tcPr>
          <w:p w14:paraId="3A377F5C" w14:textId="339C74A9" w:rsidR="00DB72F2" w:rsidRPr="006964F5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1.9299</w:t>
            </w:r>
          </w:p>
        </w:tc>
        <w:tc>
          <w:tcPr>
            <w:tcW w:w="1316" w:type="dxa"/>
          </w:tcPr>
          <w:p w14:paraId="0FF19742" w14:textId="6AF33F5A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9.6220</w:t>
            </w:r>
          </w:p>
        </w:tc>
      </w:tr>
      <w:tr w:rsidR="00DB72F2" w14:paraId="40FD28F8" w14:textId="42448556" w:rsidTr="00DB72F2">
        <w:tc>
          <w:tcPr>
            <w:tcW w:w="1351" w:type="dxa"/>
          </w:tcPr>
          <w:p w14:paraId="564355E9" w14:textId="425A0010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1456" w:type="dxa"/>
          </w:tcPr>
          <w:p w14:paraId="7043A0AF" w14:textId="0E42019D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3242</w:t>
            </w:r>
          </w:p>
        </w:tc>
        <w:tc>
          <w:tcPr>
            <w:tcW w:w="1364" w:type="dxa"/>
          </w:tcPr>
          <w:p w14:paraId="6D785FFE" w14:textId="2600C0F5" w:rsidR="00DB72F2" w:rsidRPr="006964F5" w:rsidRDefault="00795A75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0.99</w:t>
            </w:r>
            <w:r w:rsidR="00C647AC" w:rsidRPr="006964F5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1444" w:type="dxa"/>
          </w:tcPr>
          <w:p w14:paraId="3E078E62" w14:textId="0D216A34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0248</w:t>
            </w:r>
          </w:p>
        </w:tc>
        <w:tc>
          <w:tcPr>
            <w:tcW w:w="1365" w:type="dxa"/>
          </w:tcPr>
          <w:p w14:paraId="42EE09DD" w14:textId="69448F8E" w:rsidR="00DB72F2" w:rsidRPr="006964F5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1.9468</w:t>
            </w:r>
          </w:p>
        </w:tc>
        <w:tc>
          <w:tcPr>
            <w:tcW w:w="1316" w:type="dxa"/>
          </w:tcPr>
          <w:p w14:paraId="59BBFD39" w14:textId="5F4F790A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12.6</w:t>
            </w:r>
            <w:r w:rsidR="00C647AC">
              <w:rPr>
                <w:rFonts w:ascii="Times New Roman" w:hAnsi="Times New Roman" w:cs="Times New Roman"/>
              </w:rPr>
              <w:t>862</w:t>
            </w:r>
          </w:p>
        </w:tc>
      </w:tr>
      <w:tr w:rsidR="00DB72F2" w14:paraId="22393D95" w14:textId="77777777" w:rsidTr="00DB72F2">
        <w:tc>
          <w:tcPr>
            <w:tcW w:w="1351" w:type="dxa"/>
          </w:tcPr>
          <w:p w14:paraId="22774912" w14:textId="11C13D1B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1456" w:type="dxa"/>
          </w:tcPr>
          <w:p w14:paraId="553AE984" w14:textId="20CAA5B2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2884</w:t>
            </w:r>
          </w:p>
        </w:tc>
        <w:tc>
          <w:tcPr>
            <w:tcW w:w="1364" w:type="dxa"/>
          </w:tcPr>
          <w:p w14:paraId="501D4CB6" w14:textId="4918EBEB" w:rsidR="00DB72F2" w:rsidRPr="006964F5" w:rsidRDefault="00795A75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0.99</w:t>
            </w:r>
            <w:r w:rsidR="00C647AC" w:rsidRPr="006964F5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1444" w:type="dxa"/>
          </w:tcPr>
          <w:p w14:paraId="0F14C134" w14:textId="7B4C1EFB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0</w:t>
            </w:r>
            <w:r w:rsidRPr="00B8203F">
              <w:rPr>
                <w:rFonts w:ascii="Times New Roman" w:hAnsi="Times New Roman" w:cs="Times New Roman"/>
              </w:rPr>
              <w:t>.0197</w:t>
            </w:r>
          </w:p>
        </w:tc>
        <w:tc>
          <w:tcPr>
            <w:tcW w:w="1365" w:type="dxa"/>
          </w:tcPr>
          <w:p w14:paraId="2A44AEA0" w14:textId="4A0D186A" w:rsidR="00DB72F2" w:rsidRPr="006964F5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6964F5">
              <w:rPr>
                <w:rFonts w:ascii="Times New Roman" w:hAnsi="Times New Roman" w:cs="Times New Roman"/>
              </w:rPr>
              <w:t>1.9583</w:t>
            </w:r>
          </w:p>
        </w:tc>
        <w:tc>
          <w:tcPr>
            <w:tcW w:w="1316" w:type="dxa"/>
          </w:tcPr>
          <w:p w14:paraId="27EBF596" w14:textId="5B440EFA" w:rsidR="00DB72F2" w:rsidRPr="00B8203F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16.</w:t>
            </w:r>
            <w:r w:rsidR="00C647AC">
              <w:rPr>
                <w:rFonts w:ascii="Times New Roman" w:hAnsi="Times New Roman" w:cs="Times New Roman"/>
              </w:rPr>
              <w:t>1913</w:t>
            </w:r>
          </w:p>
        </w:tc>
      </w:tr>
      <w:tr w:rsidR="00DB72F2" w14:paraId="28444DE3" w14:textId="77777777" w:rsidTr="00DB72F2">
        <w:tc>
          <w:tcPr>
            <w:tcW w:w="1351" w:type="dxa"/>
          </w:tcPr>
          <w:p w14:paraId="2F1047C2" w14:textId="0DCCC1B7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1</w:t>
            </w:r>
            <w:r w:rsidRPr="00B820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56" w:type="dxa"/>
          </w:tcPr>
          <w:p w14:paraId="1E9D98F9" w14:textId="36624CC9" w:rsidR="00DB72F2" w:rsidRPr="00961870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2596</w:t>
            </w:r>
          </w:p>
        </w:tc>
        <w:tc>
          <w:tcPr>
            <w:tcW w:w="1364" w:type="dxa"/>
          </w:tcPr>
          <w:p w14:paraId="1F02447A" w14:textId="26674B0F" w:rsidR="00DB72F2" w:rsidRPr="00961870" w:rsidRDefault="00795A75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99</w:t>
            </w:r>
            <w:r w:rsidR="00C647AC" w:rsidRPr="00961870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1444" w:type="dxa"/>
          </w:tcPr>
          <w:p w14:paraId="3509C2C1" w14:textId="6390E70C" w:rsidR="00DB72F2" w:rsidRPr="00961870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0160</w:t>
            </w:r>
          </w:p>
        </w:tc>
        <w:tc>
          <w:tcPr>
            <w:tcW w:w="1365" w:type="dxa"/>
          </w:tcPr>
          <w:p w14:paraId="52813610" w14:textId="174511EE" w:rsidR="00DB72F2" w:rsidRPr="00961870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1.9664</w:t>
            </w:r>
          </w:p>
        </w:tc>
        <w:tc>
          <w:tcPr>
            <w:tcW w:w="1316" w:type="dxa"/>
          </w:tcPr>
          <w:p w14:paraId="4203D662" w14:textId="432561EC" w:rsidR="00DB72F2" w:rsidRPr="00961870" w:rsidRDefault="00961870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19.3560</w:t>
            </w:r>
          </w:p>
        </w:tc>
      </w:tr>
      <w:tr w:rsidR="00DB72F2" w14:paraId="3B192FB7" w14:textId="77777777" w:rsidTr="00DB72F2">
        <w:tc>
          <w:tcPr>
            <w:tcW w:w="1351" w:type="dxa"/>
          </w:tcPr>
          <w:p w14:paraId="7451E781" w14:textId="40590583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56" w:type="dxa"/>
          </w:tcPr>
          <w:p w14:paraId="052B36C7" w14:textId="13E0D4A3" w:rsidR="00DB72F2" w:rsidRPr="00961870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1300</w:t>
            </w:r>
          </w:p>
        </w:tc>
        <w:tc>
          <w:tcPr>
            <w:tcW w:w="1364" w:type="dxa"/>
          </w:tcPr>
          <w:p w14:paraId="65E12DF5" w14:textId="6EFAFA4D" w:rsidR="00DB72F2" w:rsidRPr="00961870" w:rsidRDefault="00795A75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99</w:t>
            </w:r>
            <w:r w:rsidR="00961870" w:rsidRPr="00961870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1444" w:type="dxa"/>
          </w:tcPr>
          <w:p w14:paraId="0AACFCA7" w14:textId="3117B3BD" w:rsidR="00DB72F2" w:rsidRPr="00961870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1365" w:type="dxa"/>
          </w:tcPr>
          <w:p w14:paraId="296554AE" w14:textId="0820E9FA" w:rsidR="00DB72F2" w:rsidRPr="00961870" w:rsidRDefault="00C647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1.9</w:t>
            </w:r>
            <w:r w:rsidR="00961870" w:rsidRPr="00961870">
              <w:rPr>
                <w:rFonts w:ascii="Times New Roman" w:hAnsi="Times New Roman" w:cs="Times New Roman"/>
              </w:rPr>
              <w:t>835</w:t>
            </w:r>
          </w:p>
        </w:tc>
        <w:tc>
          <w:tcPr>
            <w:tcW w:w="1316" w:type="dxa"/>
          </w:tcPr>
          <w:p w14:paraId="2F6E7206" w14:textId="1942D1C1" w:rsidR="00DB72F2" w:rsidRPr="00961870" w:rsidRDefault="00B8203F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7</w:t>
            </w:r>
            <w:r w:rsidR="0039526D" w:rsidRPr="00961870">
              <w:rPr>
                <w:rFonts w:ascii="Times New Roman" w:hAnsi="Times New Roman" w:cs="Times New Roman"/>
              </w:rPr>
              <w:t>6</w:t>
            </w:r>
            <w:r w:rsidRPr="00961870">
              <w:rPr>
                <w:rFonts w:ascii="Times New Roman" w:hAnsi="Times New Roman" w:cs="Times New Roman"/>
              </w:rPr>
              <w:t>.4</w:t>
            </w:r>
            <w:r w:rsidR="0039526D" w:rsidRPr="00961870">
              <w:rPr>
                <w:rFonts w:ascii="Times New Roman" w:hAnsi="Times New Roman" w:cs="Times New Roman"/>
              </w:rPr>
              <w:t>5</w:t>
            </w:r>
            <w:r w:rsidRPr="00961870">
              <w:rPr>
                <w:rFonts w:ascii="Times New Roman" w:hAnsi="Times New Roman" w:cs="Times New Roman"/>
              </w:rPr>
              <w:t>83</w:t>
            </w:r>
          </w:p>
        </w:tc>
      </w:tr>
      <w:tr w:rsidR="00DB72F2" w14:paraId="1ABE50C9" w14:textId="77777777" w:rsidTr="00DB72F2">
        <w:tc>
          <w:tcPr>
            <w:tcW w:w="1351" w:type="dxa"/>
          </w:tcPr>
          <w:p w14:paraId="527D7273" w14:textId="32E0B38F" w:rsidR="00DB72F2" w:rsidRPr="00B8203F" w:rsidRDefault="00DB72F2" w:rsidP="00DB72F2">
            <w:pPr>
              <w:jc w:val="center"/>
              <w:rPr>
                <w:rFonts w:ascii="Times New Roman" w:hAnsi="Times New Roman" w:cs="Times New Roman"/>
              </w:rPr>
            </w:pPr>
            <w:r w:rsidRPr="00B8203F">
              <w:rPr>
                <w:rFonts w:ascii="Times New Roman" w:hAnsi="Times New Roman" w:cs="Times New Roman" w:hint="eastAsia"/>
              </w:rPr>
              <w:t>1</w:t>
            </w:r>
            <w:r w:rsidRPr="00B8203F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1456" w:type="dxa"/>
          </w:tcPr>
          <w:p w14:paraId="319C80D1" w14:textId="0850C780" w:rsidR="00DB72F2" w:rsidRPr="00961870" w:rsidRDefault="00E169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0260</w:t>
            </w:r>
          </w:p>
        </w:tc>
        <w:tc>
          <w:tcPr>
            <w:tcW w:w="1364" w:type="dxa"/>
          </w:tcPr>
          <w:p w14:paraId="5C06A000" w14:textId="752405A2" w:rsidR="00961870" w:rsidRPr="00961870" w:rsidRDefault="00961870" w:rsidP="00961870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9997</w:t>
            </w:r>
          </w:p>
        </w:tc>
        <w:tc>
          <w:tcPr>
            <w:tcW w:w="1444" w:type="dxa"/>
          </w:tcPr>
          <w:p w14:paraId="0535042F" w14:textId="51A9D5ED" w:rsidR="00DB72F2" w:rsidRPr="00961870" w:rsidRDefault="00E169AC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1365" w:type="dxa"/>
          </w:tcPr>
          <w:p w14:paraId="5DEE2CEE" w14:textId="35E25F56" w:rsidR="00DB72F2" w:rsidRPr="00961870" w:rsidRDefault="00961870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1.9977</w:t>
            </w:r>
          </w:p>
        </w:tc>
        <w:tc>
          <w:tcPr>
            <w:tcW w:w="1316" w:type="dxa"/>
          </w:tcPr>
          <w:p w14:paraId="153E8699" w14:textId="7B78F874" w:rsidR="00DB72F2" w:rsidRPr="00961870" w:rsidRDefault="00961870" w:rsidP="00DB72F2">
            <w:pPr>
              <w:jc w:val="center"/>
              <w:rPr>
                <w:rFonts w:ascii="Times New Roman" w:hAnsi="Times New Roman" w:cs="Times New Roman"/>
              </w:rPr>
            </w:pPr>
            <w:r w:rsidRPr="00961870">
              <w:rPr>
                <w:rFonts w:ascii="Times New Roman" w:hAnsi="Times New Roman" w:cs="Times New Roman"/>
              </w:rPr>
              <w:t>1925</w:t>
            </w:r>
          </w:p>
        </w:tc>
      </w:tr>
    </w:tbl>
    <w:p w14:paraId="09E43727" w14:textId="77777777" w:rsidR="006E0726" w:rsidRDefault="006E0726" w:rsidP="00E2337C">
      <w:pPr>
        <w:jc w:val="left"/>
        <w:rPr>
          <w:b/>
          <w:bCs/>
        </w:rPr>
      </w:pPr>
    </w:p>
    <w:p w14:paraId="1D4E9AA9" w14:textId="00CC926A" w:rsidR="00790D1F" w:rsidRPr="006E0726" w:rsidRDefault="006E0726" w:rsidP="00E2337C">
      <w:pPr>
        <w:jc w:val="left"/>
        <w:rPr>
          <w:rFonts w:ascii="宋体" w:eastAsia="宋体" w:hAnsi="宋体"/>
          <w:sz w:val="24"/>
          <w:szCs w:val="24"/>
        </w:rPr>
      </w:pPr>
      <w:r w:rsidRPr="006E0726">
        <w:rPr>
          <w:rFonts w:ascii="宋体" w:eastAsia="宋体" w:hAnsi="宋体" w:hint="eastAsia"/>
          <w:sz w:val="24"/>
          <w:szCs w:val="24"/>
        </w:rPr>
        <w:t>代码</w:t>
      </w:r>
      <w:r w:rsidR="00F47256">
        <w:rPr>
          <w:rFonts w:ascii="宋体" w:eastAsia="宋体" w:hAnsi="宋体" w:hint="eastAsia"/>
          <w:sz w:val="24"/>
          <w:szCs w:val="24"/>
        </w:rPr>
        <w:t>详</w:t>
      </w:r>
      <w:r w:rsidRPr="006E0726">
        <w:rPr>
          <w:rFonts w:ascii="宋体" w:eastAsia="宋体" w:hAnsi="宋体" w:hint="eastAsia"/>
          <w:sz w:val="24"/>
          <w:szCs w:val="24"/>
        </w:rPr>
        <w:t>见附录</w:t>
      </w:r>
    </w:p>
    <w:p w14:paraId="0D28D63D" w14:textId="77777777" w:rsidR="00790D1F" w:rsidRDefault="00790D1F" w:rsidP="00E2337C">
      <w:pPr>
        <w:jc w:val="left"/>
        <w:rPr>
          <w:b/>
          <w:bCs/>
        </w:rPr>
      </w:pPr>
    </w:p>
    <w:p w14:paraId="56AA4D43" w14:textId="77777777" w:rsidR="00790D1F" w:rsidRDefault="00790D1F" w:rsidP="00E2337C">
      <w:pPr>
        <w:jc w:val="left"/>
        <w:rPr>
          <w:b/>
          <w:bCs/>
        </w:rPr>
      </w:pPr>
    </w:p>
    <w:p w14:paraId="791D6065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0AA5CE75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6A03928B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45373C1A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5053BFA4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6AF27E33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7F7D46F1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15060C20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74FE3055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1776133E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7BE7123E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11F17E5B" w14:textId="77777777" w:rsidR="006E0726" w:rsidRDefault="006E0726" w:rsidP="00E2337C">
      <w:pPr>
        <w:jc w:val="left"/>
        <w:rPr>
          <w:b/>
          <w:bCs/>
          <w:sz w:val="24"/>
          <w:szCs w:val="24"/>
        </w:rPr>
      </w:pPr>
    </w:p>
    <w:p w14:paraId="15339F83" w14:textId="77777777" w:rsidR="006E0726" w:rsidRDefault="006E0726" w:rsidP="00E2337C">
      <w:pPr>
        <w:jc w:val="left"/>
        <w:rPr>
          <w:rFonts w:hint="eastAsia"/>
          <w:b/>
          <w:bCs/>
          <w:sz w:val="24"/>
          <w:szCs w:val="24"/>
        </w:rPr>
      </w:pPr>
    </w:p>
    <w:p w14:paraId="662C11E7" w14:textId="1130B8F1" w:rsidR="00E2337C" w:rsidRPr="006E0726" w:rsidRDefault="00E2337C" w:rsidP="00E2337C">
      <w:pPr>
        <w:jc w:val="left"/>
        <w:rPr>
          <w:b/>
          <w:bCs/>
          <w:sz w:val="24"/>
          <w:szCs w:val="24"/>
        </w:rPr>
      </w:pPr>
      <w:r w:rsidRPr="006E0726">
        <w:rPr>
          <w:rFonts w:hint="eastAsia"/>
          <w:b/>
          <w:bCs/>
          <w:sz w:val="24"/>
          <w:szCs w:val="24"/>
        </w:rPr>
        <w:lastRenderedPageBreak/>
        <w:t>附录</w:t>
      </w:r>
    </w:p>
    <w:p w14:paraId="675C1FE2" w14:textId="29C8068D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function [err_global_H1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err_global_L2] = main(N)</w:t>
      </w:r>
    </w:p>
    <w:p w14:paraId="54400FB2" w14:textId="02E7E1EB" w:rsidR="00E2337C" w:rsidRPr="00FE010F" w:rsidRDefault="00E2337C" w:rsidP="00E2337C">
      <w:pPr>
        <w:autoSpaceDE w:val="0"/>
        <w:autoSpaceDN w:val="0"/>
        <w:adjustRightInd w:val="0"/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% 二维有限元程序</w:t>
      </w:r>
    </w:p>
    <w:p w14:paraId="38A6FD66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tic;</w:t>
      </w:r>
    </w:p>
    <w:p w14:paraId="795414CF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;  </w:t>
      </w:r>
    </w:p>
    <w:p w14:paraId="29AF327A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clear; </w:t>
      </w:r>
    </w:p>
    <w:p w14:paraId="41302DBD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close all; </w:t>
      </w:r>
    </w:p>
    <w:p w14:paraId="70578712" w14:textId="79B0204B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1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x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方向区间长度</w:t>
      </w:r>
      <w:r w:rsidRPr="00FE010F"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8E5AE74" w14:textId="74D3CB9D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1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y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方向区间长度</w:t>
      </w:r>
      <w:r w:rsidRPr="00FE010F"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4E628E27" w14:textId="77777777" w:rsidR="00E2337C" w:rsidRPr="00FE010F" w:rsidRDefault="00E2337C" w:rsidP="00E2337C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N = 1;</w:t>
      </w:r>
    </w:p>
    <w:p w14:paraId="35F44B3B" w14:textId="7C37354D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N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x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方向的矩形个数</w:t>
      </w:r>
    </w:p>
    <w:p w14:paraId="77F6E0D6" w14:textId="6D04C122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N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y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方向的矩形个数</w:t>
      </w:r>
    </w:p>
    <w:p w14:paraId="551C59BE" w14:textId="02EDD518" w:rsidR="00E2337C" w:rsidRPr="00FE010F" w:rsidRDefault="00E2337C" w:rsidP="00E2337C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</w:t>
      </w:r>
      <w:r w:rsidRPr="00FE010F">
        <w:rPr>
          <w:rFonts w:ascii="Times New Roman" w:eastAsia="宋体" w:hAnsi="Times New Roman" w:cs="Times New Roman"/>
          <w:sz w:val="24"/>
          <w:szCs w:val="24"/>
        </w:rPr>
        <w:t>x</w:t>
      </w:r>
      <w:proofErr w:type="spellEnd"/>
      <w:r w:rsidRPr="00FE010F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FE010F">
        <w:rPr>
          <w:rFonts w:ascii="Times New Roman" w:eastAsia="宋体" w:hAnsi="Times New Roman" w:cs="Times New Roman"/>
          <w:sz w:val="24"/>
          <w:szCs w:val="24"/>
        </w:rPr>
        <w:t>L_x</w:t>
      </w:r>
      <w:proofErr w:type="spellEnd"/>
      <w:r w:rsidRPr="00FE010F">
        <w:rPr>
          <w:rFonts w:ascii="Times New Roman" w:eastAsia="宋体" w:hAnsi="Times New Roman" w:cs="Times New Roman"/>
          <w:sz w:val="24"/>
          <w:szCs w:val="24"/>
        </w:rPr>
        <w:t>/</w:t>
      </w:r>
      <w:proofErr w:type="spellStart"/>
      <w:r w:rsidRPr="00FE010F">
        <w:rPr>
          <w:rFonts w:ascii="Times New Roman" w:eastAsia="宋体" w:hAnsi="Times New Roman" w:cs="Times New Roman"/>
          <w:sz w:val="24"/>
          <w:szCs w:val="24"/>
        </w:rPr>
        <w:t>n_x</w:t>
      </w:r>
      <w:proofErr w:type="spellEnd"/>
      <w:r w:rsidRPr="00FE010F">
        <w:rPr>
          <w:rFonts w:ascii="Times New Roman" w:eastAsia="宋体" w:hAnsi="Times New Roman" w:cs="Times New Roman"/>
          <w:sz w:val="24"/>
          <w:szCs w:val="24"/>
        </w:rPr>
        <w:t>;</w:t>
      </w:r>
      <w:r w:rsidR="00FE010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x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方向上的单元长度</w:t>
      </w:r>
    </w:p>
    <w:p w14:paraId="3BABAC5C" w14:textId="3752BECE" w:rsidR="00E2337C" w:rsidRPr="00FE010F" w:rsidRDefault="00E2337C" w:rsidP="00E2337C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eastAsia="宋体" w:hAnsi="Times New Roman" w:cs="Times New Roman"/>
          <w:sz w:val="24"/>
          <w:szCs w:val="24"/>
        </w:rPr>
        <w:t>h_y</w:t>
      </w:r>
      <w:proofErr w:type="spellEnd"/>
      <w:r w:rsidRPr="00FE010F">
        <w:rPr>
          <w:rFonts w:ascii="Times New Roman" w:eastAsia="宋体" w:hAnsi="Times New Roman" w:cs="Times New Roman"/>
          <w:sz w:val="24"/>
          <w:szCs w:val="24"/>
        </w:rPr>
        <w:t xml:space="preserve"> = </w:t>
      </w:r>
      <w:proofErr w:type="spellStart"/>
      <w:r w:rsidRPr="00FE010F">
        <w:rPr>
          <w:rFonts w:ascii="Times New Roman" w:eastAsia="宋体" w:hAnsi="Times New Roman" w:cs="Times New Roman"/>
          <w:sz w:val="24"/>
          <w:szCs w:val="24"/>
        </w:rPr>
        <w:t>L_y</w:t>
      </w:r>
      <w:proofErr w:type="spellEnd"/>
      <w:r w:rsidRPr="00FE010F">
        <w:rPr>
          <w:rFonts w:ascii="Times New Roman" w:eastAsia="宋体" w:hAnsi="Times New Roman" w:cs="Times New Roman"/>
          <w:sz w:val="24"/>
          <w:szCs w:val="24"/>
        </w:rPr>
        <w:t>/</w:t>
      </w:r>
      <w:proofErr w:type="spellStart"/>
      <w:r w:rsidRPr="00FE010F">
        <w:rPr>
          <w:rFonts w:ascii="Times New Roman" w:eastAsia="宋体" w:hAnsi="Times New Roman" w:cs="Times New Roman"/>
          <w:sz w:val="24"/>
          <w:szCs w:val="24"/>
        </w:rPr>
        <w:t>n_y</w:t>
      </w:r>
      <w:proofErr w:type="spellEnd"/>
      <w:r w:rsidRPr="00FE010F">
        <w:rPr>
          <w:rFonts w:ascii="Times New Roman" w:eastAsia="宋体" w:hAnsi="Times New Roman" w:cs="Times New Roman"/>
          <w:sz w:val="24"/>
          <w:szCs w:val="24"/>
        </w:rPr>
        <w:t>;</w:t>
      </w:r>
      <w:r w:rsidR="00FE010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y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方向上的单元长度</w:t>
      </w:r>
    </w:p>
    <w:p w14:paraId="44001333" w14:textId="7914A480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eastAsia="宋体" w:hAnsi="Times New Roman" w:cs="Times New Roman"/>
          <w:sz w:val="24"/>
          <w:szCs w:val="24"/>
        </w:rPr>
        <w:t>num = 2*</w:t>
      </w:r>
      <w:proofErr w:type="spellStart"/>
      <w:r w:rsidRPr="00FE010F">
        <w:rPr>
          <w:rFonts w:ascii="Times New Roman" w:eastAsia="宋体" w:hAnsi="Times New Roman" w:cs="Times New Roman"/>
          <w:sz w:val="24"/>
          <w:szCs w:val="24"/>
        </w:rPr>
        <w:t>n_x</w:t>
      </w:r>
      <w:proofErr w:type="spellEnd"/>
      <w:r w:rsidRPr="00FE010F">
        <w:rPr>
          <w:rFonts w:ascii="Times New Roman" w:eastAsia="宋体" w:hAnsi="Times New Roman" w:cs="Times New Roman"/>
          <w:sz w:val="24"/>
          <w:szCs w:val="24"/>
        </w:rPr>
        <w:t>*</w:t>
      </w:r>
      <w:proofErr w:type="spellStart"/>
      <w:r w:rsidRPr="00FE010F">
        <w:rPr>
          <w:rFonts w:ascii="Times New Roman" w:eastAsia="宋体" w:hAnsi="Times New Roman" w:cs="Times New Roman"/>
          <w:sz w:val="24"/>
          <w:szCs w:val="24"/>
        </w:rPr>
        <w:t>n_y</w:t>
      </w:r>
      <w:proofErr w:type="spellEnd"/>
      <w:r w:rsidRPr="00FE010F">
        <w:rPr>
          <w:rFonts w:ascii="Times New Roman" w:eastAsia="宋体" w:hAnsi="Times New Roman" w:cs="Times New Roman"/>
          <w:sz w:val="24"/>
          <w:szCs w:val="24"/>
        </w:rPr>
        <w:t>;</w:t>
      </w:r>
      <w:r w:rsidR="00FE010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三角形的个数</w:t>
      </w:r>
    </w:p>
    <w:p w14:paraId="51ED53D5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b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zeros(2*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x+n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),1);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边界条件</w:t>
      </w:r>
    </w:p>
    <w:p w14:paraId="18B5F716" w14:textId="66FAA209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+ 1;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="00FE010F"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x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方向节点个数</w:t>
      </w:r>
    </w:p>
    <w:p w14:paraId="17D4BF44" w14:textId="65548EE4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+ 1;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y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方向节点个数</w:t>
      </w:r>
    </w:p>
    <w:p w14:paraId="57BA56FD" w14:textId="7CD8BA30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sum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总节点个数</w:t>
      </w:r>
    </w:p>
    <w:p w14:paraId="22A80619" w14:textId="52D2D240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el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3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自由度</w:t>
      </w:r>
    </w:p>
    <w:p w14:paraId="22FEACEC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x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inspac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(0,L_x,node_x)';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等分节点的横坐标</w:t>
      </w:r>
    </w:p>
    <w:p w14:paraId="1F3CAA49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y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inspac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(0,L_y,node_y)';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等分节点的纵坐标</w:t>
      </w:r>
    </w:p>
    <w:p w14:paraId="755D701C" w14:textId="216BB495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[X, Y]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张成网格，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X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和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Y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分别表示对应位置的横纵坐标</w:t>
      </w:r>
    </w:p>
    <w:p w14:paraId="1CA2C7DA" w14:textId="63EE08D4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X = X'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Y = Y'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[X(:) Y(:)]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每一行是对应节点的坐标</w:t>
      </w:r>
    </w:p>
    <w:p w14:paraId="2BD9BC68" w14:textId="07F8A0C4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ianjie_ma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x,node_y,nel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连接矩阵，每个单元周围的节点编</w:t>
      </w:r>
      <w:r w:rsidR="00AC09F6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号</w:t>
      </w:r>
    </w:p>
    <w:p w14:paraId="5B1D9CD3" w14:textId="6045F7C8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border =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unique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 xml:space="preserve">[1:node_x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*n_y+1:node_x*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y+node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...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上下两边的边界</w:t>
      </w:r>
    </w:p>
    <w:p w14:paraId="1A162997" w14:textId="0120866A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node_x+1:node_x:node_x*(n_y-1)+1 2*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x:node_x:n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]);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左右两边</w:t>
      </w:r>
      <w:r w:rsidRPr="00FE010F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边界</w:t>
      </w:r>
      <w:r w:rsidRPr="00FE010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DE5A5F" w14:textId="3EC8442D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K = sparse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sum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sum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);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刚度矩阵[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K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]，初始化为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0</w:t>
      </w:r>
      <w:r w:rsidRPr="00FE010F">
        <w:rPr>
          <w:rFonts w:ascii="Times New Roman" w:hAnsi="Times New Roman" w:cs="Times New Roman"/>
          <w:sz w:val="24"/>
          <w:szCs w:val="24"/>
        </w:rPr>
        <w:t>，</w:t>
      </w:r>
    </w:p>
    <w:p w14:paraId="013DAFDA" w14:textId="40BD91A5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F = sparse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sum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 xml:space="preserve">1);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右端项,初始化为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0</w:t>
      </w:r>
    </w:p>
    <w:p w14:paraId="369000A8" w14:textId="2111BE48" w:rsidR="00E2337C" w:rsidRPr="00FE010F" w:rsidRDefault="00E2337C" w:rsidP="00E2337C">
      <w:pPr>
        <w:jc w:val="left"/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</w:pP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 xml:space="preserve">%% </w:t>
      </w:r>
      <w:proofErr w:type="gramStart"/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单刚组总</w:t>
      </w:r>
      <w:proofErr w:type="gramEnd"/>
      <w:r w:rsidR="00FE010F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刚</w:t>
      </w:r>
    </w:p>
    <w:p w14:paraId="4D760B4B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  计算系数矩阵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K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和右端项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f</w:t>
      </w:r>
    </w:p>
    <w:p w14:paraId="449C0E84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1:num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同一维的情况，依然按单元来扫描</w:t>
      </w:r>
    </w:p>
    <w:p w14:paraId="31E5C8BA" w14:textId="7648C07C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k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xishu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,nel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ianjie_ma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计算单元刚度矩阵</w:t>
      </w:r>
    </w:p>
    <w:p w14:paraId="57525B30" w14:textId="350A79A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f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youduan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el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ianjie_ma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计算单元载荷向量</w:t>
      </w:r>
    </w:p>
    <w:p w14:paraId="0D81358E" w14:textId="6DE9C984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m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ianjie_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ma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:);</w:t>
      </w:r>
    </w:p>
    <w:p w14:paraId="30F03864" w14:textId="2F09FB9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K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m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m) = K(m,</w:t>
      </w:r>
      <w:r w:rsidR="00FE010F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m) + k;</w:t>
      </w:r>
    </w:p>
    <w:p w14:paraId="0AB029D3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F(m) = F(m) + f;</w:t>
      </w:r>
    </w:p>
    <w:p w14:paraId="234140CC" w14:textId="77777777" w:rsidR="00E2337C" w:rsidRPr="00FE010F" w:rsidRDefault="00E2337C" w:rsidP="00E2337C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full(K)</w:t>
      </w:r>
    </w:p>
    <w:p w14:paraId="195F8DFB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full(F)</w:t>
      </w:r>
    </w:p>
    <w:p w14:paraId="01D68EAF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end</w:t>
      </w:r>
    </w:p>
    <w:p w14:paraId="1F2C8167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full(K)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;</w:t>
      </w:r>
    </w:p>
    <w:p w14:paraId="096D1E3F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lastRenderedPageBreak/>
        <w:t>%% 边值条件处理</w:t>
      </w:r>
    </w:p>
    <w:p w14:paraId="3A2E087D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1:length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(border)</w:t>
      </w:r>
    </w:p>
    <w:p w14:paraId="130886B1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n = border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492401A0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for j =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1:node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_sum</w:t>
      </w:r>
    </w:p>
    <w:p w14:paraId="055F425A" w14:textId="41024130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    if 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sempt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(find(border == j, 1)))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第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j</w:t>
      </w:r>
      <w:proofErr w:type="gramStart"/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个</w:t>
      </w:r>
      <w:proofErr w:type="gramEnd"/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点若不是固定点</w:t>
      </w:r>
    </w:p>
    <w:p w14:paraId="32812766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        F(j) = F(j) - K(</w:t>
      </w:r>
      <w:proofErr w:type="spellStart"/>
      <w:proofErr w:type="gramStart"/>
      <w:r w:rsidRPr="00FE010F">
        <w:rPr>
          <w:rFonts w:ascii="Times New Roman" w:hAnsi="Times New Roman" w:cs="Times New Roman"/>
          <w:sz w:val="24"/>
          <w:szCs w:val="24"/>
        </w:rPr>
        <w:t>j,n</w:t>
      </w:r>
      <w:proofErr w:type="spellEnd"/>
      <w:proofErr w:type="gramEnd"/>
      <w:r w:rsidRPr="00FE010F">
        <w:rPr>
          <w:rFonts w:ascii="Times New Roman" w:hAnsi="Times New Roman" w:cs="Times New Roman"/>
          <w:sz w:val="24"/>
          <w:szCs w:val="24"/>
        </w:rPr>
        <w:t>)*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b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1FD15072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    end</w:t>
      </w:r>
    </w:p>
    <w:p w14:paraId="3C07D777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end</w:t>
      </w:r>
    </w:p>
    <w:p w14:paraId="13E1D6F6" w14:textId="0E8B9BD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K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n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:) = 0.0;</w:t>
      </w:r>
    </w:p>
    <w:p w14:paraId="5A004FF7" w14:textId="1CE652EF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K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(:,</w:t>
      </w:r>
      <w:proofErr w:type="gramEnd"/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n) = 0.0;</w:t>
      </w:r>
    </w:p>
    <w:p w14:paraId="5908A433" w14:textId="4B086DC5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K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n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n) = 1.0;</w:t>
      </w:r>
    </w:p>
    <w:p w14:paraId="3B9020D4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F(n)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b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234838DD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end</w:t>
      </w:r>
    </w:p>
    <w:p w14:paraId="24BA3394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full(F)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;</w:t>
      </w:r>
    </w:p>
    <w:p w14:paraId="16597E93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full(K)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;</w:t>
      </w:r>
    </w:p>
    <w:p w14:paraId="02597DA9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u = K\F;</w:t>
      </w:r>
    </w:p>
    <w:p w14:paraId="3E366EF9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full(u)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;</w:t>
      </w:r>
    </w:p>
    <w:p w14:paraId="494C113D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% 计算误差阶</w:t>
      </w:r>
    </w:p>
    <w:p w14:paraId="063E2648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e = sparse(num,2);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第一列存储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H1</w:t>
      </w:r>
      <w:proofErr w:type="gramStart"/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半模局部误差</w:t>
      </w:r>
      <w:proofErr w:type="gramEnd"/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，第二列存储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L2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局部误差</w:t>
      </w:r>
    </w:p>
    <w:p w14:paraId="194F58D2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1:num</w:t>
      </w:r>
    </w:p>
    <w:p w14:paraId="7ACD6973" w14:textId="374D7EA3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    [e(i,1)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 xml:space="preserve">e(i,2)] =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err_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local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FE010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u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ianjie_ma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); </w:t>
      </w:r>
    </w:p>
    <w:p w14:paraId="35534CE6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end</w:t>
      </w:r>
    </w:p>
    <w:p w14:paraId="57B9F197" w14:textId="33001080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err_global_H1 = sqrt(sum(e(:,1)))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H1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半模</w:t>
      </w:r>
    </w:p>
    <w:p w14:paraId="13760620" w14:textId="2485DDD0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err_global_L2 = sqrt(sum(e(:,2)))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</w:t>
      </w:r>
      <w:r w:rsidRPr="00FE010F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L2</w:t>
      </w: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模</w:t>
      </w:r>
    </w:p>
    <w:p w14:paraId="31D5AC0E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t=toc</w:t>
      </w:r>
    </w:p>
    <w:p w14:paraId="57F1DDD1" w14:textId="273E3D08" w:rsidR="00E2337C" w:rsidRPr="00FE010F" w:rsidRDefault="00AA0BE0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宋体" w:eastAsia="宋体" w:hAnsi="宋体" w:cs="Courier New" w:hint="eastAsia"/>
          <w:color w:val="228B22"/>
          <w:kern w:val="0"/>
          <w:sz w:val="24"/>
          <w:szCs w:val="24"/>
        </w:rPr>
        <w:t>%作图</w:t>
      </w:r>
    </w:p>
    <w:p w14:paraId="74D78A57" w14:textId="61A0D633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r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reshape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u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ode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0BE32FA2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r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full(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r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25A70F6D" w14:textId="19B83393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figure</w:t>
      </w:r>
    </w:p>
    <w:p w14:paraId="15079D92" w14:textId="0DE258AA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gramStart"/>
      <w:r w:rsidRPr="00FE010F">
        <w:rPr>
          <w:rFonts w:ascii="Times New Roman" w:hAnsi="Times New Roman" w:cs="Times New Roman"/>
          <w:sz w:val="24"/>
          <w:szCs w:val="24"/>
        </w:rPr>
        <w:t>mesh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x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y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r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60349CC4" w14:textId="5DABC402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gramStart"/>
      <w:r w:rsidRPr="00FE010F">
        <w:rPr>
          <w:rFonts w:ascii="Times New Roman" w:hAnsi="Times New Roman" w:cs="Times New Roman"/>
          <w:sz w:val="24"/>
          <w:szCs w:val="24"/>
        </w:rPr>
        <w:t>title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'Approximate Solutions');</w:t>
      </w:r>
    </w:p>
    <w:p w14:paraId="5D6EE3EB" w14:textId="77777777" w:rsidR="00E2337C" w:rsidRPr="00FE010F" w:rsidRDefault="00E2337C" w:rsidP="00E2337C">
      <w:pPr>
        <w:jc w:val="left"/>
        <w:rPr>
          <w:rFonts w:ascii="宋体" w:eastAsia="宋体" w:hAnsi="宋体" w:cs="Courier New"/>
          <w:color w:val="228B22"/>
          <w:kern w:val="0"/>
          <w:sz w:val="24"/>
          <w:szCs w:val="24"/>
        </w:rPr>
      </w:pPr>
      <w:r w:rsidRPr="00FE010F">
        <w:rPr>
          <w:rFonts w:ascii="宋体" w:eastAsia="宋体" w:hAnsi="宋体" w:cs="Courier New"/>
          <w:color w:val="228B22"/>
          <w:kern w:val="0"/>
          <w:sz w:val="24"/>
          <w:szCs w:val="24"/>
        </w:rPr>
        <w:t>% 求精确解</w:t>
      </w:r>
    </w:p>
    <w:p w14:paraId="022A8A9D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L =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L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;</w:t>
      </w:r>
    </w:p>
    <w:p w14:paraId="35144D27" w14:textId="77777777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N;</w:t>
      </w:r>
    </w:p>
    <w:p w14:paraId="66E099C6" w14:textId="067DC262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x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FE010F">
        <w:rPr>
          <w:rFonts w:ascii="Times New Roman" w:hAnsi="Times New Roman" w:cs="Times New Roman"/>
          <w:sz w:val="24"/>
          <w:szCs w:val="24"/>
        </w:rPr>
        <w:t>linspac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0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L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51783225" w14:textId="362FFCF8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[X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 xml:space="preserve">Y1] = </w:t>
      </w:r>
      <w:proofErr w:type="spellStart"/>
      <w:proofErr w:type="gramStart"/>
      <w:r w:rsidRPr="00FE010F"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FE010F">
        <w:rPr>
          <w:rFonts w:ascii="Times New Roman" w:hAnsi="Times New Roman" w:cs="Times New Roman"/>
          <w:sz w:val="24"/>
          <w:szCs w:val="24"/>
        </w:rPr>
        <w:t>x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x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0B28A0E4" w14:textId="6A088D15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FE010F">
        <w:rPr>
          <w:rFonts w:ascii="Times New Roman" w:hAnsi="Times New Roman" w:cs="Times New Roman"/>
          <w:sz w:val="24"/>
          <w:szCs w:val="24"/>
        </w:rPr>
        <w:t>exactsolution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X1(:)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Y1(:));</w:t>
      </w:r>
    </w:p>
    <w:p w14:paraId="30B11070" w14:textId="18AE4AAF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exact_r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reshape(</w:t>
      </w:r>
      <w:proofErr w:type="spellStart"/>
      <w:proofErr w:type="gramEnd"/>
      <w:r w:rsidRPr="00FE010F">
        <w:rPr>
          <w:rFonts w:ascii="Times New Roman" w:hAnsi="Times New Roman" w:cs="Times New Roman"/>
          <w:sz w:val="24"/>
          <w:szCs w:val="24"/>
        </w:rPr>
        <w:t>u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n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13D068B7" w14:textId="7C7FA2ED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>figure</w:t>
      </w:r>
    </w:p>
    <w:p w14:paraId="3D4DE7A8" w14:textId="04BB01CD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gramStart"/>
      <w:r w:rsidRPr="00FE010F">
        <w:rPr>
          <w:rFonts w:ascii="Times New Roman" w:hAnsi="Times New Roman" w:cs="Times New Roman"/>
          <w:sz w:val="24"/>
          <w:szCs w:val="24"/>
        </w:rPr>
        <w:t>mesh(</w:t>
      </w:r>
      <w:proofErr w:type="spellStart"/>
      <w:proofErr w:type="gramEnd"/>
      <w:r w:rsidRPr="00FE010F">
        <w:rPr>
          <w:rFonts w:ascii="Times New Roman" w:hAnsi="Times New Roman" w:cs="Times New Roman"/>
          <w:sz w:val="24"/>
          <w:szCs w:val="24"/>
        </w:rPr>
        <w:t>x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x_exact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exact_re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70BCF431" w14:textId="095CB37F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gramStart"/>
      <w:r w:rsidRPr="00FE010F">
        <w:rPr>
          <w:rFonts w:ascii="Times New Roman" w:hAnsi="Times New Roman" w:cs="Times New Roman"/>
          <w:sz w:val="24"/>
          <w:szCs w:val="24"/>
        </w:rPr>
        <w:t>title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>' Exact Solutions');</w:t>
      </w:r>
    </w:p>
    <w:p w14:paraId="1BF0E5AD" w14:textId="39817BD3" w:rsidR="00E2337C" w:rsidRPr="00FE010F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e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FE010F">
        <w:rPr>
          <w:rFonts w:ascii="Times New Roman" w:hAnsi="Times New Roman" w:cs="Times New Roman"/>
          <w:sz w:val="24"/>
          <w:szCs w:val="24"/>
        </w:rPr>
        <w:t>exactsolution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FE010F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: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1)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(: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FE010F">
        <w:rPr>
          <w:rFonts w:ascii="Times New Roman" w:hAnsi="Times New Roman" w:cs="Times New Roman"/>
          <w:sz w:val="24"/>
          <w:szCs w:val="24"/>
        </w:rPr>
        <w:t>2));</w:t>
      </w:r>
    </w:p>
    <w:p w14:paraId="4AE4C539" w14:textId="42ED3CC2" w:rsidR="00E2337C" w:rsidRDefault="00E2337C" w:rsidP="00E2337C">
      <w:pPr>
        <w:jc w:val="left"/>
        <w:rPr>
          <w:rFonts w:ascii="Times New Roman" w:hAnsi="Times New Roman" w:cs="Times New Roman"/>
          <w:sz w:val="24"/>
          <w:szCs w:val="24"/>
        </w:rPr>
      </w:pPr>
      <w:r w:rsidRPr="00FE010F">
        <w:rPr>
          <w:rFonts w:ascii="Times New Roman" w:hAnsi="Times New Roman" w:cs="Times New Roman"/>
          <w:sz w:val="24"/>
          <w:szCs w:val="24"/>
        </w:rPr>
        <w:t xml:space="preserve">error_L2 = </w:t>
      </w:r>
      <w:proofErr w:type="gramStart"/>
      <w:r w:rsidRPr="00FE010F">
        <w:rPr>
          <w:rFonts w:ascii="Times New Roman" w:hAnsi="Times New Roman" w:cs="Times New Roman"/>
          <w:sz w:val="24"/>
          <w:szCs w:val="24"/>
        </w:rPr>
        <w:t>sqrt(</w:t>
      </w:r>
      <w:proofErr w:type="gramEnd"/>
      <w:r w:rsidRPr="00FE010F">
        <w:rPr>
          <w:rFonts w:ascii="Times New Roman" w:hAnsi="Times New Roman" w:cs="Times New Roman"/>
          <w:sz w:val="24"/>
          <w:szCs w:val="24"/>
        </w:rPr>
        <w:t xml:space="preserve">sum((u - 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u_e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.^2)*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FE010F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FE010F">
        <w:rPr>
          <w:rFonts w:ascii="Times New Roman" w:hAnsi="Times New Roman" w:cs="Times New Roman"/>
          <w:sz w:val="24"/>
          <w:szCs w:val="24"/>
        </w:rPr>
        <w:t>);</w:t>
      </w:r>
    </w:p>
    <w:p w14:paraId="2240BB77" w14:textId="77777777" w:rsidR="005F3E6B" w:rsidRPr="00FE010F" w:rsidRDefault="005F3E6B" w:rsidP="00E2337C">
      <w:pPr>
        <w:jc w:val="lef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14:paraId="35D5215B" w14:textId="702016FA" w:rsidR="00AA0BE0" w:rsidRPr="00AC09F6" w:rsidRDefault="00AA0BE0" w:rsidP="00E2337C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lastRenderedPageBreak/>
        <w:t>%===========</w:t>
      </w:r>
      <w:r w:rsid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连接矩阵</w:t>
      </w:r>
      <w:r w:rsid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============</w:t>
      </w:r>
    </w:p>
    <w:p w14:paraId="18FF4FEC" w14:textId="325D209D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AC09F6">
        <w:rPr>
          <w:rFonts w:ascii="Times New Roman" w:hAnsi="Times New Roman" w:cs="Times New Roman"/>
          <w:sz w:val="24"/>
          <w:szCs w:val="24"/>
        </w:rPr>
        <w:t>node_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ode_y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e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</w:t>
      </w:r>
    </w:p>
    <w:p w14:paraId="15A9C44A" w14:textId="77777777" w:rsidR="00AA0BE0" w:rsidRPr="00AC09F6" w:rsidRDefault="00AA0BE0" w:rsidP="00AA0BE0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输入横纵坐标的节点数目，和单元自由度</w:t>
      </w:r>
    </w:p>
    <w:p w14:paraId="2CDBFD29" w14:textId="77777777" w:rsidR="00AA0BE0" w:rsidRPr="00AC09F6" w:rsidRDefault="00AA0BE0" w:rsidP="00AA0BE0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输出连接矩阵，每个单元涉及的节点的编号</w:t>
      </w:r>
    </w:p>
    <w:p w14:paraId="279690DC" w14:textId="418DADE9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n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1: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ode_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ode_y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编号一列排下来</w:t>
      </w:r>
    </w:p>
    <w:p w14:paraId="72B885E7" w14:textId="648B24B2" w:rsidR="00AA0BE0" w:rsidRPr="00AC09F6" w:rsidRDefault="00AA0BE0" w:rsidP="00AA0BE0">
      <w:pPr>
        <w:jc w:val="left"/>
        <w:rPr>
          <w:rFonts w:ascii="Times New Roman" w:hAnsi="Times New Roman" w:cs="Times New Roman" w:hint="eastAsia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A = reshape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n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ode_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ode_y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同形状编号</w:t>
      </w:r>
    </w:p>
    <w:p w14:paraId="2BF5D1AD" w14:textId="795F7110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1: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(node_x-1)*(node_y-1)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矩形单元</w:t>
      </w:r>
    </w:p>
    <w:p w14:paraId="10799CE9" w14:textId="73B17196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    x = rem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node_x-1)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表示单元为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x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方向数起第几个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 xml:space="preserve">  </w:t>
      </w:r>
      <w:r w:rsidRPr="00AC09F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855FED" w14:textId="09A75696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    if x == 0</w:t>
      </w:r>
    </w:p>
    <w:p w14:paraId="2BBDD34D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        x = node_x-1;</w:t>
      </w:r>
    </w:p>
    <w:p w14:paraId="2C600066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    end</w:t>
      </w:r>
    </w:p>
    <w:p w14:paraId="79FC1135" w14:textId="5D8170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    y = ceil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/(node_x-1))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向上取整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,y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方向数起第几个</w:t>
      </w:r>
    </w:p>
    <w:p w14:paraId="562D1B62" w14:textId="11069E9B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    a = A(x:x+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y:y+1)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这个小矩阵，拉直了就是连接矩阵</w:t>
      </w:r>
    </w:p>
    <w:p w14:paraId="1B8065A1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a_vec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a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:);</w:t>
      </w:r>
    </w:p>
    <w:p w14:paraId="27C7A1F7" w14:textId="70B9869E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*i-1:2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:nel) = [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a_vec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[1 4 3])'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a_vec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[4 1 2])'];</w:t>
      </w:r>
    </w:p>
    <w:p w14:paraId="1BD6A1AA" w14:textId="22CEFE0F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end</w:t>
      </w:r>
    </w:p>
    <w:p w14:paraId="79F54DAD" w14:textId="7AFCCCD0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==========</w:t>
      </w:r>
      <w:r w:rsid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单元刚度矩阵</w:t>
      </w:r>
      <w:r w:rsid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============</w:t>
      </w:r>
    </w:p>
    <w:p w14:paraId="669694BE" w14:textId="6E2CE559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function [k]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ishu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e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</w:t>
      </w:r>
    </w:p>
    <w:p w14:paraId="39D53D9A" w14:textId="4B677F84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S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/2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三角形面积</w:t>
      </w:r>
    </w:p>
    <w:p w14:paraId="44A90B18" w14:textId="5C93D24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k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zeros(</w:t>
      </w:r>
      <w:proofErr w:type="spellStart"/>
      <w:proofErr w:type="gramEnd"/>
      <w:r w:rsidRPr="00AC09F6">
        <w:rPr>
          <w:rFonts w:ascii="Times New Roman" w:hAnsi="Times New Roman" w:cs="Times New Roman"/>
          <w:sz w:val="24"/>
          <w:szCs w:val="24"/>
        </w:rPr>
        <w:t>ne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e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); </w:t>
      </w:r>
    </w:p>
    <w:p w14:paraId="241B82DE" w14:textId="591D13D9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nodes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:)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相关节点编号</w:t>
      </w:r>
    </w:p>
    <w:p w14:paraId="4E784EBF" w14:textId="1FC81011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x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nodes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:);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相关节点的坐标</w:t>
      </w:r>
    </w:p>
    <w:p w14:paraId="7871D5E4" w14:textId="1EAE485B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xi1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x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 - x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; xi2 = x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 - x(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; xi3 = x(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 - x(2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;</w:t>
      </w:r>
    </w:p>
    <w:p w14:paraId="42278A3B" w14:textId="6A957DDB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eta1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x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 - x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 eta2 = x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 - x(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 eta3 = x(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 - x(2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</w:t>
      </w:r>
    </w:p>
    <w:p w14:paraId="01EEE3C3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auv11 = -((eta1*xi2 - eta2*xi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(eta1^2 + eta2^2))/(8*S^2);</w:t>
      </w:r>
    </w:p>
    <w:p w14:paraId="44A459A6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auv12 = ((eta1*xi1 + eta2*xi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(eta1*xi2 - eta2*xi1))/(8*S^2);</w:t>
      </w:r>
    </w:p>
    <w:p w14:paraId="70101CC8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auv13 = -((eta1*xi2 - eta2*xi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(- eta1^2 + xi1*eta1 - eta2^2 + xi2*eta2))/(8*S^2);</w:t>
      </w:r>
    </w:p>
    <w:p w14:paraId="352D0F94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auv22 = -((xi1^2 + xi2^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(eta1*xi2 - eta2*xi1))/(8*S^2);</w:t>
      </w:r>
    </w:p>
    <w:p w14:paraId="1CBB8266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auv23 = -((eta1*xi2 - eta2*xi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(- xi1^2 + eta1*xi1 - xi2^2 + eta2*xi2))/(8*S^2);</w:t>
      </w:r>
    </w:p>
    <w:p w14:paraId="60865087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auv33 = -((eta1*xi2 - eta2*xi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(eta1^2 - 2*eta1*xi1 + eta2^2 - 2*eta2*xi2 + xi1^2 + xi2^2))/(8*S^2);</w:t>
      </w:r>
    </w:p>
    <w:p w14:paraId="1BCC4434" w14:textId="5710B881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k = k + [auv11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auv12 auv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13;auv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12 auv22 auv23;auv13 auv23 auv33];</w:t>
      </w:r>
    </w:p>
    <w:p w14:paraId="0E68CBBF" w14:textId="2C0F17CE" w:rsidR="00AA0BE0" w:rsidRPr="00AC09F6" w:rsidRDefault="00AA0BE0" w:rsidP="00AA0BE0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%=======</w:t>
      </w:r>
      <w:r w:rsid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=</w:t>
      </w:r>
      <w:r w:rsidRP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====</w:t>
      </w:r>
      <w:r w:rsid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右端向量</w:t>
      </w:r>
      <w:r w:rsid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=============</w:t>
      </w:r>
    </w:p>
    <w:p w14:paraId="5B404813" w14:textId="6A07D038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function [f]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youduan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ne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</w:t>
      </w:r>
    </w:p>
    <w:p w14:paraId="4C19EE72" w14:textId="48CBE749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nodes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:);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自由度编号</w:t>
      </w:r>
    </w:p>
    <w:p w14:paraId="19DD7AAF" w14:textId="5174A76C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nodes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:);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单元自由节点坐标</w:t>
      </w:r>
    </w:p>
    <w:p w14:paraId="60B85B4C" w14:textId="3C03534A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xi1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1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1); xi2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1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1); xi3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1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;</w:t>
      </w:r>
    </w:p>
    <w:p w14:paraId="1B9356A4" w14:textId="54EC31ED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eta1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2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2); eta2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2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2); eta3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2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</w:t>
      </w:r>
    </w:p>
    <w:p w14:paraId="7E6F97DB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detJ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eta2*xi1 - eta1*xi2;</w:t>
      </w:r>
    </w:p>
    <w:p w14:paraId="1A21BB4D" w14:textId="07750944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g1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@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lam1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) fun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 + lam1*(xi2)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+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*(xi1)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 + lam1*(-eta2)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+</w:t>
      </w:r>
      <w:r w:rsid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*(eta1)).*lam1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detJ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;</w:t>
      </w:r>
    </w:p>
    <w:p w14:paraId="1B1B2D80" w14:textId="0DC1863F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g2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@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lam1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) fun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 + lam1*(xi2)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+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*(xi1)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 + lam1*(-eta2)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+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*(eta1)).*lam2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detJ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;</w:t>
      </w:r>
    </w:p>
    <w:p w14:paraId="1EA224A3" w14:textId="28C71049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g3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@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lam1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) fun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 + lam1*(xi2)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+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*(xi1)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 + lam1*(-eta2)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lastRenderedPageBreak/>
        <w:t>+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lam2*(eta1)).*(1-lam1-lam2)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detJ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;</w:t>
      </w:r>
    </w:p>
    <w:p w14:paraId="4D6454C2" w14:textId="7777777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amma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@(lam1) 1 - lam1;</w:t>
      </w:r>
    </w:p>
    <w:p w14:paraId="1D1484A0" w14:textId="6F3D38AF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g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1) = integral2(g1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0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0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amma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;</w:t>
      </w:r>
    </w:p>
    <w:p w14:paraId="3730A20D" w14:textId="028E7997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g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) = integral2(g2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0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0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amma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;</w:t>
      </w:r>
    </w:p>
    <w:p w14:paraId="5FC5A1D7" w14:textId="6211D919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g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3) = integral2(g3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0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0,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amma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;</w:t>
      </w:r>
    </w:p>
    <w:p w14:paraId="3BDE9C22" w14:textId="7F9A5361" w:rsidR="00AA0BE0" w:rsidRPr="00AC09F6" w:rsidRDefault="00AA0BE0" w:rsidP="00AA0BE0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f = [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g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1);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g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);</w:t>
      </w:r>
      <w:r w:rsidR="007A13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g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)];</w:t>
      </w:r>
    </w:p>
    <w:p w14:paraId="318296EC" w14:textId="5A1F2E7F" w:rsidR="00AA0BE0" w:rsidRPr="00AC09F6" w:rsidRDefault="00BA32C8" w:rsidP="00AA0BE0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========= f ===========</w:t>
      </w:r>
    </w:p>
    <w:p w14:paraId="4AB67245" w14:textId="4FD88BBF" w:rsidR="00BA32C8" w:rsidRPr="00AC09F6" w:rsidRDefault="00BA32C8" w:rsidP="00BA32C8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function bx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fun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x, y)</w:t>
      </w:r>
    </w:p>
    <w:p w14:paraId="544AAFF6" w14:textId="2E8EB9A6" w:rsidR="00BA32C8" w:rsidRPr="00AC09F6" w:rsidRDefault="00BA32C8" w:rsidP="00BA32C8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bx = (2*pi^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2)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sin(pi*x).*sin(pi*y);</w:t>
      </w:r>
    </w:p>
    <w:p w14:paraId="3474E4F4" w14:textId="2648DEA0" w:rsidR="00244137" w:rsidRPr="00AC09F6" w:rsidRDefault="00244137" w:rsidP="00BA32C8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 xml:space="preserve">%====== </w:t>
      </w:r>
      <w:proofErr w:type="spellStart"/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exactsolution</w:t>
      </w:r>
      <w:proofErr w:type="spellEnd"/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 xml:space="preserve"> ========</w:t>
      </w:r>
    </w:p>
    <w:p w14:paraId="38BB9802" w14:textId="5E8ACF9B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exact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exactsolution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x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y)</w:t>
      </w:r>
    </w:p>
    <w:p w14:paraId="7D4A372C" w14:textId="00EA017C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exact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sin(pi*x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).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sin(pi*y);</w:t>
      </w:r>
    </w:p>
    <w:p w14:paraId="2C47993C" w14:textId="6C1F14BF" w:rsidR="00244137" w:rsidRPr="00AC09F6" w:rsidRDefault="00244137" w:rsidP="00244137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======</w:t>
      </w:r>
      <w:r w:rsidR="008A7F42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=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== error ===</w:t>
      </w:r>
      <w:r w:rsidR="008A7F42">
        <w:rPr>
          <w:rFonts w:ascii="Times New Roman" w:eastAsia="宋体" w:hAnsi="Times New Roman" w:cs="Times New Roman" w:hint="eastAsia"/>
          <w:color w:val="228B22"/>
          <w:kern w:val="0"/>
          <w:sz w:val="24"/>
          <w:szCs w:val="24"/>
        </w:rPr>
        <w:t>===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====</w:t>
      </w:r>
    </w:p>
    <w:p w14:paraId="49FE62B9" w14:textId="42B51CEF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function [err_H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err_L2]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=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err_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loca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u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</w:t>
      </w:r>
    </w:p>
    <w:p w14:paraId="3F1E2ACC" w14:textId="77777777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syms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x y</w:t>
      </w:r>
    </w:p>
    <w:p w14:paraId="035CBAEA" w14:textId="3923DB76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S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h_y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/2;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三角形面积</w:t>
      </w:r>
    </w:p>
    <w:p w14:paraId="177B5E94" w14:textId="2CC749E6" w:rsidR="00244137" w:rsidRPr="00AC09F6" w:rsidRDefault="00244137" w:rsidP="00244137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nodes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lianji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:);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相关节点编号</w:t>
      </w:r>
    </w:p>
    <w:p w14:paraId="72E816C0" w14:textId="746ACD1A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coord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nodes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:);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相关节点的坐标</w:t>
      </w:r>
    </w:p>
    <w:p w14:paraId="4CBDAC6D" w14:textId="77777777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u(nodes);</w:t>
      </w:r>
    </w:p>
    <w:p w14:paraId="238CA1FF" w14:textId="26248391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xi1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1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;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xi2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1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;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xi3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1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;</w:t>
      </w:r>
    </w:p>
    <w:p w14:paraId="652F89A7" w14:textId="7712D1AB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eta1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2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eta2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2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eta3 =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 xml:space="preserve">2)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</w:t>
      </w:r>
    </w:p>
    <w:p w14:paraId="47D07819" w14:textId="3D2BA75A" w:rsidR="00626268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w1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-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w2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=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-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C0B996" w14:textId="7F4D4A71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w3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=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-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;</w:t>
      </w:r>
    </w:p>
    <w:p w14:paraId="5B9C9B3D" w14:textId="77777777" w:rsidR="00244137" w:rsidRPr="00AC09F6" w:rsidRDefault="00244137" w:rsidP="00244137">
      <w:pPr>
        <w:jc w:val="left"/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</w:pP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基函数</w:t>
      </w:r>
    </w:p>
    <w:p w14:paraId="21FC54CB" w14:textId="77777777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lamd1 = (eta1*x-xi1*y+w1)/(2*S);</w:t>
      </w:r>
    </w:p>
    <w:p w14:paraId="684DBD38" w14:textId="77777777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lamd2 = (eta2*x-xi2*y+w2)/(2*S);</w:t>
      </w:r>
    </w:p>
    <w:p w14:paraId="09610682" w14:textId="77777777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lamd3 = (eta3*x-xi3*y+w3)/(2*S);</w:t>
      </w:r>
    </w:p>
    <w:p w14:paraId="6A4351B0" w14:textId="5C8E7B90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_loca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ui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lamd1+ui(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lamd2+ui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*lamd3;</w:t>
      </w:r>
    </w:p>
    <w:p w14:paraId="33A1AA13" w14:textId="61273E1E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_grad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gradient(</w:t>
      </w:r>
      <w:proofErr w:type="spellStart"/>
      <w:proofErr w:type="gramEnd"/>
      <w:r w:rsidRPr="00AC09F6">
        <w:rPr>
          <w:rFonts w:ascii="Times New Roman" w:hAnsi="Times New Roman" w:cs="Times New Roman"/>
          <w:sz w:val="24"/>
          <w:szCs w:val="24"/>
        </w:rPr>
        <w:t>u_loca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[x ,y])-gradient(sin(pi*x).*sin(pi*y),[x ,y]);</w:t>
      </w:r>
    </w:p>
    <w:p w14:paraId="5C066C46" w14:textId="3986F9F0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_ex</w:t>
      </w:r>
      <w:proofErr w:type="spellEnd"/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=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sin(pi*x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).*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sin(pi*y);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精确解</w:t>
      </w:r>
    </w:p>
    <w:p w14:paraId="7D749D4E" w14:textId="0A2F3B64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u_in1 = sum(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_grad</w:t>
      </w:r>
      <w:proofErr w:type="spellEnd"/>
      <w:proofErr w:type="gramStart"/>
      <w:r w:rsidRPr="00AC09F6">
        <w:rPr>
          <w:rFonts w:ascii="Times New Roman" w:hAnsi="Times New Roman" w:cs="Times New Roman"/>
          <w:sz w:val="24"/>
          <w:szCs w:val="24"/>
        </w:rPr>
        <w:t>).^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2);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H1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半模</w:t>
      </w:r>
    </w:p>
    <w:p w14:paraId="7DC3BE68" w14:textId="77777777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 xml:space="preserve">u_in2 = </w:t>
      </w:r>
      <w:proofErr w:type="gramStart"/>
      <w:r w:rsidRPr="00AC09F6">
        <w:rPr>
          <w:rFonts w:ascii="Times New Roman" w:hAnsi="Times New Roman" w:cs="Times New Roman"/>
          <w:sz w:val="24"/>
          <w:szCs w:val="24"/>
        </w:rPr>
        <w:t>sum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_local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u_ex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.^2);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%L2</w:t>
      </w:r>
      <w:r w:rsidRPr="00AC09F6">
        <w:rPr>
          <w:rFonts w:ascii="Times New Roman" w:eastAsia="宋体" w:hAnsi="Times New Roman" w:cs="Times New Roman"/>
          <w:color w:val="228B22"/>
          <w:kern w:val="0"/>
          <w:sz w:val="24"/>
          <w:szCs w:val="24"/>
        </w:rPr>
        <w:t>模</w:t>
      </w:r>
    </w:p>
    <w:p w14:paraId="3541D52B" w14:textId="4CD3CA4E" w:rsidR="008A7F42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_average</w:t>
      </w:r>
      <w:proofErr w:type="spellEnd"/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=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+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+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))/3;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96C8C66" w14:textId="3655CA4C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 w:rsidRPr="00AC09F6">
        <w:rPr>
          <w:rFonts w:ascii="Times New Roman" w:hAnsi="Times New Roman" w:cs="Times New Roman"/>
          <w:sz w:val="24"/>
          <w:szCs w:val="24"/>
        </w:rPr>
        <w:t>y_average</w:t>
      </w:r>
      <w:proofErr w:type="spellEnd"/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=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+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+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3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2))/3;</w:t>
      </w:r>
    </w:p>
    <w:p w14:paraId="3452FF32" w14:textId="5D1CB444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err_H1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=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vpa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S*(subs(subs(u_in1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x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_averag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y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y_averag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)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0);</w:t>
      </w:r>
    </w:p>
    <w:p w14:paraId="25730374" w14:textId="313C8698" w:rsidR="00244137" w:rsidRPr="00AC09F6" w:rsidRDefault="00244137" w:rsidP="00244137">
      <w:pPr>
        <w:jc w:val="left"/>
        <w:rPr>
          <w:rFonts w:ascii="Times New Roman" w:hAnsi="Times New Roman" w:cs="Times New Roman"/>
          <w:sz w:val="24"/>
          <w:szCs w:val="24"/>
        </w:rPr>
      </w:pPr>
      <w:r w:rsidRPr="00AC09F6">
        <w:rPr>
          <w:rFonts w:ascii="Times New Roman" w:hAnsi="Times New Roman" w:cs="Times New Roman"/>
          <w:sz w:val="24"/>
          <w:szCs w:val="24"/>
        </w:rPr>
        <w:t>err_L2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=</w:t>
      </w:r>
      <w:r w:rsidR="00626268" w:rsidRPr="00AC09F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AC09F6">
        <w:rPr>
          <w:rFonts w:ascii="Times New Roman" w:hAnsi="Times New Roman" w:cs="Times New Roman"/>
          <w:sz w:val="24"/>
          <w:szCs w:val="24"/>
        </w:rPr>
        <w:t>vpa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C09F6">
        <w:rPr>
          <w:rFonts w:ascii="Times New Roman" w:hAnsi="Times New Roman" w:cs="Times New Roman"/>
          <w:sz w:val="24"/>
          <w:szCs w:val="24"/>
        </w:rPr>
        <w:t>S*(subs(subs(u_in2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x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x_averag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y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09F6">
        <w:rPr>
          <w:rFonts w:ascii="Times New Roman" w:hAnsi="Times New Roman" w:cs="Times New Roman"/>
          <w:sz w:val="24"/>
          <w:szCs w:val="24"/>
        </w:rPr>
        <w:t>y_average</w:t>
      </w:r>
      <w:proofErr w:type="spellEnd"/>
      <w:r w:rsidRPr="00AC09F6">
        <w:rPr>
          <w:rFonts w:ascii="Times New Roman" w:hAnsi="Times New Roman" w:cs="Times New Roman"/>
          <w:sz w:val="24"/>
          <w:szCs w:val="24"/>
        </w:rPr>
        <w:t>)),</w:t>
      </w:r>
      <w:r w:rsidR="008A7F42">
        <w:rPr>
          <w:rFonts w:ascii="Times New Roman" w:hAnsi="Times New Roman" w:cs="Times New Roman"/>
          <w:sz w:val="24"/>
          <w:szCs w:val="24"/>
        </w:rPr>
        <w:t xml:space="preserve"> </w:t>
      </w:r>
      <w:r w:rsidRPr="00AC09F6">
        <w:rPr>
          <w:rFonts w:ascii="Times New Roman" w:hAnsi="Times New Roman" w:cs="Times New Roman"/>
          <w:sz w:val="24"/>
          <w:szCs w:val="24"/>
        </w:rPr>
        <w:t>10);</w:t>
      </w:r>
    </w:p>
    <w:p w14:paraId="4AFB1B55" w14:textId="42AB8E80" w:rsidR="00BA32C8" w:rsidRPr="00AC09F6" w:rsidRDefault="00BA32C8" w:rsidP="00BA32C8">
      <w:pPr>
        <w:jc w:val="left"/>
        <w:rPr>
          <w:rFonts w:ascii="Times New Roman" w:hAnsi="Times New Roman" w:cs="Times New Roman"/>
          <w:sz w:val="24"/>
          <w:szCs w:val="24"/>
        </w:rPr>
      </w:pPr>
    </w:p>
    <w:sectPr w:rsidR="00BA32C8" w:rsidRPr="00AC09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7724"/>
    <w:rsid w:val="00063051"/>
    <w:rsid w:val="000B78C1"/>
    <w:rsid w:val="00102906"/>
    <w:rsid w:val="001151A9"/>
    <w:rsid w:val="00160F6F"/>
    <w:rsid w:val="00174475"/>
    <w:rsid w:val="0019207C"/>
    <w:rsid w:val="001A7AEA"/>
    <w:rsid w:val="00221866"/>
    <w:rsid w:val="00244137"/>
    <w:rsid w:val="0038324C"/>
    <w:rsid w:val="0039526D"/>
    <w:rsid w:val="0046179C"/>
    <w:rsid w:val="004A2544"/>
    <w:rsid w:val="00527724"/>
    <w:rsid w:val="00565376"/>
    <w:rsid w:val="005F3E6B"/>
    <w:rsid w:val="00626268"/>
    <w:rsid w:val="00655EC3"/>
    <w:rsid w:val="006964F5"/>
    <w:rsid w:val="006E0726"/>
    <w:rsid w:val="00790D1F"/>
    <w:rsid w:val="00795A75"/>
    <w:rsid w:val="007A13E3"/>
    <w:rsid w:val="007D308A"/>
    <w:rsid w:val="007F100C"/>
    <w:rsid w:val="00827757"/>
    <w:rsid w:val="0086765B"/>
    <w:rsid w:val="0087202D"/>
    <w:rsid w:val="00895BC8"/>
    <w:rsid w:val="008A362E"/>
    <w:rsid w:val="008A7F42"/>
    <w:rsid w:val="009321C8"/>
    <w:rsid w:val="0093252A"/>
    <w:rsid w:val="00961870"/>
    <w:rsid w:val="00A76779"/>
    <w:rsid w:val="00AA0BE0"/>
    <w:rsid w:val="00AC09F6"/>
    <w:rsid w:val="00B30BCC"/>
    <w:rsid w:val="00B8203F"/>
    <w:rsid w:val="00B865BC"/>
    <w:rsid w:val="00BA32C8"/>
    <w:rsid w:val="00BD25BA"/>
    <w:rsid w:val="00C06573"/>
    <w:rsid w:val="00C57F31"/>
    <w:rsid w:val="00C647AC"/>
    <w:rsid w:val="00D33D88"/>
    <w:rsid w:val="00D443BA"/>
    <w:rsid w:val="00DB72F2"/>
    <w:rsid w:val="00E169AC"/>
    <w:rsid w:val="00E2337C"/>
    <w:rsid w:val="00F47256"/>
    <w:rsid w:val="00FE0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D1505F"/>
  <w15:chartTrackingRefBased/>
  <w15:docId w15:val="{B29ADB77-DBAF-41F3-810C-AE7DAB4B3B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B72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i">
    <w:name w:val="mi"/>
    <w:basedOn w:val="a0"/>
    <w:rsid w:val="0046179C"/>
  </w:style>
  <w:style w:type="character" w:customStyle="1" w:styleId="mjxassistivemathml">
    <w:name w:val="mjx_assistive_mathml"/>
    <w:basedOn w:val="a0"/>
    <w:rsid w:val="0046179C"/>
  </w:style>
  <w:style w:type="paragraph" w:styleId="a4">
    <w:name w:val="Revision"/>
    <w:hidden/>
    <w:uiPriority w:val="99"/>
    <w:semiHidden/>
    <w:rsid w:val="00B30BCC"/>
  </w:style>
  <w:style w:type="paragraph" w:styleId="a5">
    <w:name w:val="Balloon Text"/>
    <w:basedOn w:val="a"/>
    <w:link w:val="a6"/>
    <w:uiPriority w:val="99"/>
    <w:semiHidden/>
    <w:unhideWhenUsed/>
    <w:rsid w:val="00895BC8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895BC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6B6709-9798-4FA8-95E4-F656BA845D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0</TotalTime>
  <Pages>7</Pages>
  <Words>1141</Words>
  <Characters>6510</Characters>
  <Application>Microsoft Office Word</Application>
  <DocSecurity>0</DocSecurity>
  <Lines>54</Lines>
  <Paragraphs>15</Paragraphs>
  <ScaleCrop>false</ScaleCrop>
  <Company/>
  <LinksUpToDate>false</LinksUpToDate>
  <CharactersWithSpaces>7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nfeng Hu</dc:creator>
  <cp:keywords/>
  <dc:description/>
  <cp:lastModifiedBy>Junfeng Hu</cp:lastModifiedBy>
  <cp:revision>25</cp:revision>
  <cp:lastPrinted>2019-06-08T05:14:00Z</cp:lastPrinted>
  <dcterms:created xsi:type="dcterms:W3CDTF">2019-06-05T10:27:00Z</dcterms:created>
  <dcterms:modified xsi:type="dcterms:W3CDTF">2019-06-08T0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